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7590" w:rsidRDefault="008E7590">
      <w:pPr>
        <w:rPr>
          <w:sz w:val="28"/>
        </w:rPr>
      </w:pPr>
      <w:r>
        <w:rPr>
          <w:b/>
          <w:sz w:val="32"/>
        </w:rPr>
        <w:t>Physics 30</w:t>
      </w:r>
      <w:r>
        <w:rPr>
          <w:b/>
          <w:sz w:val="32"/>
        </w:rPr>
        <w:tab/>
      </w:r>
      <w:r>
        <w:rPr>
          <w:b/>
          <w:sz w:val="32"/>
          <w:u w:val="single"/>
        </w:rPr>
        <w:t>Lesson 1</w:t>
      </w:r>
      <w:r w:rsidR="00776992">
        <w:rPr>
          <w:b/>
          <w:sz w:val="32"/>
          <w:u w:val="single"/>
        </w:rPr>
        <w:t>8B</w:t>
      </w:r>
      <w:r>
        <w:rPr>
          <w:b/>
          <w:sz w:val="32"/>
        </w:rPr>
        <w:t xml:space="preserve">  Electric Power and Energy</w:t>
      </w:r>
    </w:p>
    <w:p w:rsidR="008E7590" w:rsidRDefault="008E7590">
      <w:pPr>
        <w:rPr>
          <w:sz w:val="28"/>
        </w:rPr>
      </w:pPr>
    </w:p>
    <w:p w:rsidR="008E7590" w:rsidRDefault="008E7590" w:rsidP="007B2EA0">
      <w:pPr>
        <w:pStyle w:val="Heading1"/>
      </w:pPr>
      <w:r>
        <w:t>Electric power</w:t>
      </w:r>
    </w:p>
    <w:p w:rsidR="008E7590" w:rsidRDefault="008E7590"/>
    <w:p w:rsidR="008E7590" w:rsidRDefault="008E7590">
      <w:r>
        <w:t>From Lesson 4 (Energy, Work and Power) we know that power is work / time:</w:t>
      </w:r>
    </w:p>
    <w:p w:rsidR="0079756E" w:rsidRDefault="0079756E"/>
    <w:p w:rsidR="008E7590" w:rsidRDefault="008E7590">
      <w:r>
        <w:tab/>
      </w:r>
      <w:r w:rsidR="0079756E" w:rsidRPr="0079756E">
        <w:rPr>
          <w:position w:val="-24"/>
        </w:rPr>
        <w:object w:dxaOrig="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31.2pt" o:ole="">
            <v:imagedata r:id="rId7" o:title=""/>
          </v:shape>
          <o:OLEObject Type="Embed" ProgID="Equation.DSMT4" ShapeID="_x0000_i1025" DrawAspect="Content" ObjectID="_1526623378" r:id="rId8"/>
        </w:object>
      </w:r>
      <w:r>
        <w:tab/>
        <w:t xml:space="preserve">units:  </w:t>
      </w:r>
      <w:r w:rsidR="0079756E" w:rsidRPr="0079756E">
        <w:rPr>
          <w:position w:val="-24"/>
        </w:rPr>
        <w:object w:dxaOrig="240" w:dyaOrig="620">
          <v:shape id="_x0000_i1026" type="#_x0000_t75" style="width:12pt;height:31.2pt" o:ole="">
            <v:imagedata r:id="rId9" o:title=""/>
          </v:shape>
          <o:OLEObject Type="Embed" ProgID="Equation.DSMT4" ShapeID="_x0000_i1026" DrawAspect="Content" ObjectID="_1526623379" r:id="rId10"/>
        </w:object>
      </w:r>
      <w:r>
        <w:t xml:space="preserve">  =  W (watts)</w:t>
      </w:r>
    </w:p>
    <w:p w:rsidR="0079756E" w:rsidRDefault="0079756E"/>
    <w:p w:rsidR="008E7590" w:rsidRDefault="008E7590">
      <w:r>
        <w:t xml:space="preserve">and since W = </w:t>
      </w:r>
      <w:r w:rsidR="0079756E" w:rsidRPr="0079756E">
        <w:rPr>
          <w:rFonts w:ascii="Symbol" w:hAnsi="Symbol"/>
        </w:rPr>
        <w:t></w:t>
      </w:r>
      <w:r w:rsidR="0079756E">
        <w:t>E</w:t>
      </w:r>
    </w:p>
    <w:p w:rsidR="008E7590" w:rsidRDefault="008E7590"/>
    <w:p w:rsidR="008E7590" w:rsidRDefault="0079756E" w:rsidP="0079756E">
      <w:pPr>
        <w:tabs>
          <w:tab w:val="left" w:pos="720"/>
        </w:tabs>
      </w:pPr>
      <w:r>
        <w:tab/>
      </w:r>
      <w:r w:rsidRPr="0079756E">
        <w:rPr>
          <w:position w:val="-24"/>
        </w:rPr>
        <w:object w:dxaOrig="820" w:dyaOrig="620">
          <v:shape id="_x0000_i1027" type="#_x0000_t75" style="width:40.8pt;height:31.2pt" o:ole="">
            <v:imagedata r:id="rId11" o:title=""/>
          </v:shape>
          <o:OLEObject Type="Embed" ProgID="Equation.DSMT4" ShapeID="_x0000_i1027" DrawAspect="Content" ObjectID="_1526623380" r:id="rId12"/>
        </w:object>
      </w:r>
    </w:p>
    <w:p w:rsidR="008E7590" w:rsidRDefault="008E7590"/>
    <w:p w:rsidR="008E7590" w:rsidRDefault="008E7590">
      <w:r>
        <w:t xml:space="preserve">from Lesson 10 (Electric potential) we know that  </w:t>
      </w:r>
      <w:r w:rsidR="0079756E" w:rsidRPr="0079756E">
        <w:rPr>
          <w:rFonts w:ascii="Symbol" w:hAnsi="Symbol"/>
        </w:rPr>
        <w:t></w:t>
      </w:r>
      <w:r w:rsidR="0079756E" w:rsidRPr="0079756E">
        <w:t>E</w:t>
      </w:r>
      <w:r w:rsidRPr="0079756E">
        <w:t xml:space="preserve"> = </w:t>
      </w:r>
      <w:r w:rsidR="0079756E" w:rsidRPr="0079756E">
        <w:t xml:space="preserve">q </w:t>
      </w:r>
      <w:r w:rsidRPr="0079756E">
        <w:t>V</w:t>
      </w:r>
      <w:r>
        <w:t xml:space="preserve">  </w:t>
      </w:r>
      <w:r w:rsidR="0079756E">
        <w:t>t</w:t>
      </w:r>
      <w:r>
        <w:t>herefore power can be determined by</w:t>
      </w:r>
    </w:p>
    <w:p w:rsidR="008E7590" w:rsidRDefault="008E7590">
      <w:pPr>
        <w:pStyle w:val="Header"/>
        <w:tabs>
          <w:tab w:val="clear" w:pos="4320"/>
          <w:tab w:val="clear" w:pos="8640"/>
        </w:tabs>
      </w:pPr>
    </w:p>
    <w:p w:rsidR="008E7590" w:rsidRDefault="008E7590" w:rsidP="0079756E">
      <w:pPr>
        <w:tabs>
          <w:tab w:val="left" w:pos="720"/>
        </w:tabs>
      </w:pPr>
      <w:r>
        <w:tab/>
      </w:r>
      <w:r w:rsidR="0079756E" w:rsidRPr="0079756E">
        <w:rPr>
          <w:position w:val="-24"/>
        </w:rPr>
        <w:object w:dxaOrig="820" w:dyaOrig="620">
          <v:shape id="_x0000_i1028" type="#_x0000_t75" style="width:40.8pt;height:31.2pt" o:ole="">
            <v:imagedata r:id="rId13" o:title=""/>
          </v:shape>
          <o:OLEObject Type="Embed" ProgID="Equation.DSMT4" ShapeID="_x0000_i1028" DrawAspect="Content" ObjectID="_1526623381" r:id="rId14"/>
        </w:object>
      </w:r>
    </w:p>
    <w:p w:rsidR="008E7590" w:rsidRDefault="008E7590" w:rsidP="0079756E">
      <w:pPr>
        <w:pStyle w:val="Header"/>
        <w:tabs>
          <w:tab w:val="clear" w:pos="4320"/>
          <w:tab w:val="clear" w:pos="8640"/>
        </w:tabs>
      </w:pPr>
      <w:r>
        <w:t xml:space="preserve">from Lesson 12 (Electric current) we know that    </w:t>
      </w:r>
      <w:r w:rsidR="0079756E" w:rsidRPr="0079756E">
        <w:rPr>
          <w:position w:val="-24"/>
        </w:rPr>
        <w:object w:dxaOrig="540" w:dyaOrig="620">
          <v:shape id="_x0000_i1029" type="#_x0000_t75" style="width:27pt;height:31.2pt" o:ole="">
            <v:imagedata r:id="rId15" o:title=""/>
          </v:shape>
          <o:OLEObject Type="Embed" ProgID="Equation.DSMT4" ShapeID="_x0000_i1029" DrawAspect="Content" ObjectID="_1526623382" r:id="rId16"/>
        </w:object>
      </w:r>
      <w:r>
        <w:t xml:space="preserve"> </w:t>
      </w:r>
    </w:p>
    <w:p w:rsidR="008E7590" w:rsidRDefault="0079756E" w:rsidP="0079756E">
      <w:pPr>
        <w:ind w:firstLine="720"/>
      </w:pPr>
      <w:r w:rsidRPr="0079756E">
        <w:rPr>
          <w:position w:val="-24"/>
        </w:rPr>
        <w:object w:dxaOrig="1320" w:dyaOrig="620">
          <v:shape id="_x0000_i1030" type="#_x0000_t75" style="width:66pt;height:31.2pt" o:ole="">
            <v:imagedata r:id="rId17" o:title=""/>
          </v:shape>
          <o:OLEObject Type="Embed" ProgID="Equation.DSMT4" ShapeID="_x0000_i1030" DrawAspect="Content" ObjectID="_1526623383" r:id="rId18"/>
        </w:object>
      </w:r>
    </w:p>
    <w:p w:rsidR="008E7590" w:rsidRDefault="008E7590">
      <w:r>
        <w:t>Electric power is determined by using the formula:</w:t>
      </w:r>
    </w:p>
    <w:p w:rsidR="008E7590" w:rsidRDefault="0077699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2880" behindDoc="0" locked="0" layoutInCell="0" allowOverlap="1">
                <wp:simplePos x="0" y="0"/>
                <wp:positionH relativeFrom="column">
                  <wp:posOffset>365760</wp:posOffset>
                </wp:positionH>
                <wp:positionV relativeFrom="paragraph">
                  <wp:posOffset>68580</wp:posOffset>
                </wp:positionV>
                <wp:extent cx="732155" cy="366395"/>
                <wp:effectExtent l="0" t="0" r="0" b="0"/>
                <wp:wrapNone/>
                <wp:docPr id="9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2155" cy="36639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48AE05" id="Rectangle 2" o:spid="_x0000_s1026" style="position:absolute;margin-left:28.8pt;margin-top:5.4pt;width:57.65pt;height:28.8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" o:allowincell="f" filled="f" strokeweight="1pt"/>
            </w:pict>
          </mc:Fallback>
        </mc:AlternateContent>
      </w:r>
    </w:p>
    <w:p w:rsidR="008E7590" w:rsidRDefault="008E7590">
      <w:r>
        <w:tab/>
        <w:t>P = V I</w:t>
      </w:r>
    </w:p>
    <w:p w:rsidR="008E7590" w:rsidRDefault="008E7590">
      <w:r>
        <w:tab/>
      </w:r>
      <w:r>
        <w:tab/>
      </w:r>
      <w:r>
        <w:tab/>
        <w:t>units:  W (watts)</w:t>
      </w:r>
    </w:p>
    <w:p w:rsidR="008E7590" w:rsidRDefault="008E7590"/>
    <w:p w:rsidR="008E7590" w:rsidRDefault="00776992">
      <w:r>
        <w:rPr>
          <w:i/>
          <w:noProof/>
          <w:sz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44928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8255</wp:posOffset>
                </wp:positionV>
                <wp:extent cx="6218555" cy="1280795"/>
                <wp:effectExtent l="0" t="0" r="0" b="0"/>
                <wp:wrapNone/>
                <wp:docPr id="91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128079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79647E" id="Rectangle 6" o:spid="_x0000_s1026" style="position:absolute;margin-left:-14.4pt;margin-top:.65pt;width:489.65pt;height:100.8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" o:allowincell="f" filled="f" strokeweight="1pt"/>
            </w:pict>
          </mc:Fallback>
        </mc:AlternateContent>
      </w:r>
    </w:p>
    <w:p w:rsidR="008E7590" w:rsidRDefault="008E7590">
      <w:pPr>
        <w:rPr>
          <w:i/>
          <w:sz w:val="28"/>
        </w:rPr>
      </w:pPr>
      <w:r>
        <w:rPr>
          <w:i/>
          <w:sz w:val="28"/>
        </w:rPr>
        <w:t>Example 1</w:t>
      </w:r>
    </w:p>
    <w:p w:rsidR="008E7590" w:rsidRDefault="008E7590"/>
    <w:p w:rsidR="008E7590" w:rsidRDefault="008E7590">
      <w:r>
        <w:t>An electric toaster uses 15.0 A from a 120 V line.  What is the power consumed by the toaster when it operates?</w:t>
      </w:r>
    </w:p>
    <w:p w:rsidR="008E7590" w:rsidRDefault="008E7590"/>
    <w:p w:rsidR="008E7590" w:rsidRDefault="008E7590">
      <w:r>
        <w:tab/>
        <w:t xml:space="preserve">P = V I = 120 V (15.0 A)  =  </w:t>
      </w:r>
      <w:r>
        <w:rPr>
          <w:b/>
        </w:rPr>
        <w:t>1800 W = 1.80 kW</w:t>
      </w:r>
    </w:p>
    <w:p w:rsidR="008E7590" w:rsidRDefault="008E7590"/>
    <w:p w:rsidR="008E7590" w:rsidRDefault="008E7590"/>
    <w:p w:rsidR="008E7590" w:rsidRDefault="008E7590">
      <w:r>
        <w:t>The power equation can also be combined with Ohm’s Law to derive two other power equations:</w:t>
      </w:r>
    </w:p>
    <w:p w:rsidR="008E7590" w:rsidRDefault="008E7590">
      <w:r>
        <w:tab/>
        <w:t xml:space="preserve">I = </w:t>
      </w:r>
      <w:r>
        <w:rPr>
          <w:u w:val="single"/>
        </w:rPr>
        <w:t>V</w:t>
      </w:r>
    </w:p>
    <w:p w:rsidR="008E7590" w:rsidRDefault="00776992">
      <w:pPr>
        <w:tabs>
          <w:tab w:val="left" w:pos="1080"/>
        </w:tabs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3904" behindDoc="0" locked="0" layoutInCell="0" allowOverlap="1">
                <wp:simplePos x="0" y="0"/>
                <wp:positionH relativeFrom="column">
                  <wp:posOffset>2194560</wp:posOffset>
                </wp:positionH>
                <wp:positionV relativeFrom="paragraph">
                  <wp:posOffset>66040</wp:posOffset>
                </wp:positionV>
                <wp:extent cx="732155" cy="549275"/>
                <wp:effectExtent l="0" t="0" r="0" b="0"/>
                <wp:wrapNone/>
                <wp:docPr id="90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2155" cy="54927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6602F6" id="Rectangle 4" o:spid="_x0000_s1026" style="position:absolute;margin-left:172.8pt;margin-top:5.2pt;width:57.65pt;height:43.2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" o:allowincell="f" filled="f" strokeweight="1pt"/>
            </w:pict>
          </mc:Fallback>
        </mc:AlternateContent>
      </w:r>
      <w:r w:rsidR="008E7590">
        <w:tab/>
        <w:t>R</w:t>
      </w:r>
    </w:p>
    <w:p w:rsidR="008E7590" w:rsidRDefault="008E7590">
      <w:r>
        <w:tab/>
        <w:t xml:space="preserve">P = V I  =  V </w:t>
      </w:r>
      <w:r>
        <w:rPr>
          <w:u w:val="single"/>
        </w:rPr>
        <w:t>V</w:t>
      </w:r>
      <w:r>
        <w:t xml:space="preserve">  = </w:t>
      </w:r>
      <w:r>
        <w:rPr>
          <w:u w:val="single"/>
        </w:rPr>
        <w:t>V</w:t>
      </w:r>
      <w:r>
        <w:rPr>
          <w:vertAlign w:val="superscript"/>
        </w:rPr>
        <w:t>2</w:t>
      </w:r>
      <w:r>
        <w:t xml:space="preserve">  </w:t>
      </w:r>
      <w:r>
        <w:tab/>
        <w:t xml:space="preserve">P = </w:t>
      </w:r>
      <w:r>
        <w:rPr>
          <w:u w:val="single"/>
        </w:rPr>
        <w:t>V</w:t>
      </w:r>
      <w:r>
        <w:rPr>
          <w:vertAlign w:val="superscript"/>
        </w:rPr>
        <w:t>2</w:t>
      </w:r>
      <w:r>
        <w:t xml:space="preserve">  </w:t>
      </w:r>
    </w:p>
    <w:p w:rsidR="008E7590" w:rsidRDefault="008E7590">
      <w:pPr>
        <w:tabs>
          <w:tab w:val="left" w:pos="2070"/>
          <w:tab w:val="left" w:pos="2610"/>
          <w:tab w:val="left" w:pos="4050"/>
        </w:tabs>
      </w:pPr>
      <w:r>
        <w:tab/>
        <w:t>R</w:t>
      </w:r>
      <w:r>
        <w:tab/>
        <w:t>R</w:t>
      </w:r>
      <w:r>
        <w:tab/>
        <w:t>R</w:t>
      </w:r>
    </w:p>
    <w:p w:rsidR="008E7590" w:rsidRDefault="008E7590"/>
    <w:p w:rsidR="008E7590" w:rsidRDefault="008E7590">
      <w:r>
        <w:tab/>
        <w:t>V = I R</w:t>
      </w:r>
    </w:p>
    <w:p w:rsidR="008E7590" w:rsidRDefault="0077699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2096" behindDoc="0" locked="0" layoutInCell="0" allowOverlap="1">
                <wp:simplePos x="0" y="0"/>
                <wp:positionH relativeFrom="column">
                  <wp:posOffset>2194560</wp:posOffset>
                </wp:positionH>
                <wp:positionV relativeFrom="paragraph">
                  <wp:posOffset>104140</wp:posOffset>
                </wp:positionV>
                <wp:extent cx="732155" cy="366395"/>
                <wp:effectExtent l="0" t="0" r="0" b="0"/>
                <wp:wrapNone/>
                <wp:docPr id="89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2155" cy="36639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A05DD5" id="Rectangle 14" o:spid="_x0000_s1026" style="position:absolute;margin-left:172.8pt;margin-top:8.2pt;width:57.65pt;height:28.8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" o:allowincell="f" filled="f" strokeweight="1pt"/>
            </w:pict>
          </mc:Fallback>
        </mc:AlternateContent>
      </w:r>
    </w:p>
    <w:p w:rsidR="008E7590" w:rsidRDefault="008E7590">
      <w:r>
        <w:tab/>
        <w:t>P  = V I  =  (I R) I  =  I</w:t>
      </w:r>
      <w:r>
        <w:rPr>
          <w:vertAlign w:val="superscript"/>
        </w:rPr>
        <w:t>2</w:t>
      </w:r>
      <w:r>
        <w:t xml:space="preserve"> R</w:t>
      </w:r>
      <w:r>
        <w:tab/>
        <w:t>P = I</w:t>
      </w:r>
      <w:r>
        <w:rPr>
          <w:vertAlign w:val="superscript"/>
        </w:rPr>
        <w:t>2</w:t>
      </w:r>
      <w:r>
        <w:t xml:space="preserve"> R</w:t>
      </w:r>
    </w:p>
    <w:p w:rsidR="008E7590" w:rsidRDefault="008E7590">
      <w:pPr>
        <w:rPr>
          <w:i/>
          <w:sz w:val="28"/>
        </w:rPr>
      </w:pPr>
      <w:r>
        <w:br w:type="page"/>
      </w:r>
      <w:r w:rsidR="00776992">
        <w:rPr>
          <w:i/>
          <w:noProof/>
          <w:sz w:val="28"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45952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-166370</wp:posOffset>
                </wp:positionV>
                <wp:extent cx="6218555" cy="1546860"/>
                <wp:effectExtent l="0" t="0" r="0" b="0"/>
                <wp:wrapNone/>
                <wp:docPr id="88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154686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815C34" id="Rectangle 7" o:spid="_x0000_s1026" style="position:absolute;margin-left:-14.4pt;margin-top:-13.1pt;width:489.65pt;height:121.8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" o:allowincell="f" filled="f" strokeweight="1pt"/>
            </w:pict>
          </mc:Fallback>
        </mc:AlternateContent>
      </w:r>
      <w:r>
        <w:rPr>
          <w:i/>
          <w:sz w:val="28"/>
        </w:rPr>
        <w:t>Example 2</w:t>
      </w:r>
    </w:p>
    <w:p w:rsidR="008E7590" w:rsidRDefault="008E7590"/>
    <w:p w:rsidR="008E7590" w:rsidRDefault="008E7590">
      <w:r>
        <w:t>What is the resistance of a circuit that includes a toaster that consumes 1.0 kW of power on a 120 V line?</w:t>
      </w:r>
    </w:p>
    <w:p w:rsidR="008E7590" w:rsidRDefault="008E7590"/>
    <w:p w:rsidR="008E7590" w:rsidRDefault="008E7590">
      <w:r>
        <w:tab/>
        <w:t xml:space="preserve">P = </w:t>
      </w:r>
      <w:r>
        <w:rPr>
          <w:u w:val="single"/>
        </w:rPr>
        <w:t>V</w:t>
      </w:r>
      <w:r>
        <w:rPr>
          <w:vertAlign w:val="superscript"/>
        </w:rPr>
        <w:t>2</w:t>
      </w:r>
      <w:r>
        <w:t xml:space="preserve"> </w:t>
      </w:r>
      <w:r>
        <w:tab/>
      </w:r>
      <w:r>
        <w:tab/>
        <w:t xml:space="preserve">R =  </w:t>
      </w:r>
      <w:r>
        <w:rPr>
          <w:u w:val="single"/>
        </w:rPr>
        <w:t>V</w:t>
      </w:r>
      <w:r>
        <w:rPr>
          <w:vertAlign w:val="superscript"/>
        </w:rPr>
        <w:t>2</w:t>
      </w:r>
      <w:r>
        <w:t xml:space="preserve">  = </w:t>
      </w:r>
      <w:r>
        <w:rPr>
          <w:u w:val="single"/>
        </w:rPr>
        <w:t>(120 V)</w:t>
      </w:r>
      <w:r>
        <w:rPr>
          <w:vertAlign w:val="superscript"/>
        </w:rPr>
        <w:t>2</w:t>
      </w:r>
      <w:r>
        <w:t xml:space="preserve">  =  </w:t>
      </w:r>
      <w:r>
        <w:rPr>
          <w:b/>
        </w:rPr>
        <w:t xml:space="preserve">14.4 </w:t>
      </w:r>
      <w:r>
        <w:rPr>
          <w:rFonts w:ascii="Symbol" w:hAnsi="Symbol"/>
          <w:b/>
        </w:rPr>
        <w:t></w:t>
      </w:r>
      <w:r>
        <w:rPr>
          <w:b/>
        </w:rPr>
        <w:t xml:space="preserve"> </w:t>
      </w:r>
    </w:p>
    <w:p w:rsidR="008E7590" w:rsidRDefault="008E7590">
      <w:pPr>
        <w:tabs>
          <w:tab w:val="left" w:pos="1170"/>
          <w:tab w:val="left" w:pos="3420"/>
          <w:tab w:val="left" w:pos="4050"/>
        </w:tabs>
      </w:pPr>
      <w:r>
        <w:tab/>
        <w:t>R</w:t>
      </w:r>
      <w:r>
        <w:tab/>
        <w:t>P</w:t>
      </w:r>
      <w:r>
        <w:tab/>
        <w:t>1000 W</w:t>
      </w:r>
    </w:p>
    <w:p w:rsidR="008E7590" w:rsidRDefault="008E7590"/>
    <w:p w:rsidR="008E7590" w:rsidRDefault="008E7590"/>
    <w:p w:rsidR="008E7590" w:rsidRDefault="00776992">
      <w:r>
        <w:rPr>
          <w:i/>
          <w:noProof/>
          <w:sz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46976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8890</wp:posOffset>
                </wp:positionV>
                <wp:extent cx="6218555" cy="1209675"/>
                <wp:effectExtent l="0" t="0" r="0" b="0"/>
                <wp:wrapNone/>
                <wp:docPr id="87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120967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E8E719" id="Rectangle 8" o:spid="_x0000_s1026" style="position:absolute;margin-left:-14.4pt;margin-top:.7pt;width:489.65pt;height:95.2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" o:allowincell="f" filled="f" strokeweight="1pt"/>
            </w:pict>
          </mc:Fallback>
        </mc:AlternateContent>
      </w:r>
    </w:p>
    <w:p w:rsidR="008E7590" w:rsidRDefault="008E7590">
      <w:pPr>
        <w:rPr>
          <w:i/>
          <w:sz w:val="28"/>
        </w:rPr>
      </w:pPr>
      <w:r>
        <w:rPr>
          <w:i/>
          <w:sz w:val="28"/>
        </w:rPr>
        <w:t>Example 3</w:t>
      </w:r>
    </w:p>
    <w:p w:rsidR="008E7590" w:rsidRDefault="008E7590"/>
    <w:p w:rsidR="008E7590" w:rsidRDefault="008E7590">
      <w:r>
        <w:t xml:space="preserve">What power is consumed when a 500 </w:t>
      </w:r>
      <w:r>
        <w:rPr>
          <w:rFonts w:ascii="Symbol" w:hAnsi="Symbol"/>
        </w:rPr>
        <w:t></w:t>
      </w:r>
      <w:r>
        <w:t xml:space="preserve"> resistor draws a current of 10.0 A?</w:t>
      </w:r>
    </w:p>
    <w:p w:rsidR="008E7590" w:rsidRDefault="008E7590"/>
    <w:p w:rsidR="008E7590" w:rsidRDefault="008E7590">
      <w:r>
        <w:tab/>
        <w:t>P = I</w:t>
      </w:r>
      <w:r>
        <w:rPr>
          <w:vertAlign w:val="superscript"/>
        </w:rPr>
        <w:t>2</w:t>
      </w:r>
      <w:r>
        <w:t xml:space="preserve"> R  = (10.0 A)</w:t>
      </w:r>
      <w:r>
        <w:rPr>
          <w:vertAlign w:val="superscript"/>
        </w:rPr>
        <w:t>2</w:t>
      </w:r>
      <w:r>
        <w:t xml:space="preserve"> (500 </w:t>
      </w:r>
      <w:r>
        <w:rPr>
          <w:rFonts w:ascii="Symbol" w:hAnsi="Symbol"/>
        </w:rPr>
        <w:t></w:t>
      </w:r>
      <w:r>
        <w:t xml:space="preserve">) =  </w:t>
      </w:r>
      <w:r>
        <w:rPr>
          <w:b/>
        </w:rPr>
        <w:t xml:space="preserve">50.0 kW </w:t>
      </w:r>
    </w:p>
    <w:p w:rsidR="008E7590" w:rsidRDefault="008E7590"/>
    <w:p w:rsidR="008E7590" w:rsidRDefault="008E7590"/>
    <w:p w:rsidR="008E7590" w:rsidRDefault="008E7590" w:rsidP="007B2EA0">
      <w:pPr>
        <w:pStyle w:val="Heading1"/>
      </w:pPr>
      <w:r>
        <w:t>Electric energy</w:t>
      </w:r>
    </w:p>
    <w:p w:rsidR="008E7590" w:rsidRDefault="008E7590">
      <w:r>
        <w:t>From Lesson 10 we know that</w:t>
      </w:r>
    </w:p>
    <w:p w:rsidR="008E7590" w:rsidRDefault="008E7590"/>
    <w:p w:rsidR="008E7590" w:rsidRDefault="008E7590">
      <w:r>
        <w:tab/>
      </w:r>
      <w:r w:rsidR="007B2EA0" w:rsidRPr="007B2EA0">
        <w:rPr>
          <w:rFonts w:ascii="Symbol" w:hAnsi="Symbol"/>
        </w:rPr>
        <w:t></w:t>
      </w:r>
      <w:r>
        <w:t>E = q V</w:t>
      </w:r>
    </w:p>
    <w:p w:rsidR="008E7590" w:rsidRDefault="008E7590"/>
    <w:p w:rsidR="008E7590" w:rsidRDefault="008E7590">
      <w:r>
        <w:t>However, for electric circuits we usually do not refer to the amount of charge passing through it, rather we talk about the amount of current given.  We know that q = I t therefore</w:t>
      </w:r>
    </w:p>
    <w:p w:rsidR="008E7590" w:rsidRDefault="0077699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3120" behindDoc="0" locked="0" layoutInCell="0" allowOverlap="1">
                <wp:simplePos x="0" y="0"/>
                <wp:positionH relativeFrom="column">
                  <wp:posOffset>2194560</wp:posOffset>
                </wp:positionH>
                <wp:positionV relativeFrom="paragraph">
                  <wp:posOffset>-10160</wp:posOffset>
                </wp:positionV>
                <wp:extent cx="732155" cy="549275"/>
                <wp:effectExtent l="0" t="0" r="0" b="0"/>
                <wp:wrapNone/>
                <wp:docPr id="86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2155" cy="54927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DA03A5" id="Rectangle 15" o:spid="_x0000_s1026" style="position:absolute;margin-left:172.8pt;margin-top:-.8pt;width:57.65pt;height:43.2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" o:allowincell="f" filled="f" strokeweight="1pt"/>
            </w:pict>
          </mc:Fallback>
        </mc:AlternateContent>
      </w:r>
    </w:p>
    <w:p w:rsidR="008E7590" w:rsidRDefault="008E7590">
      <w:r>
        <w:tab/>
        <w:t>E = q V = (I t)V</w:t>
      </w:r>
      <w:r>
        <w:tab/>
      </w:r>
      <w:r>
        <w:tab/>
        <w:t>E = V I t</w:t>
      </w:r>
    </w:p>
    <w:p w:rsidR="008E7590" w:rsidRDefault="008E7590"/>
    <w:p w:rsidR="008E7590" w:rsidRDefault="008E7590"/>
    <w:p w:rsidR="008E7590" w:rsidRDefault="00776992">
      <w:r>
        <w:rPr>
          <w:i/>
          <w:noProof/>
          <w:sz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48000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8890</wp:posOffset>
                </wp:positionV>
                <wp:extent cx="6218555" cy="1482725"/>
                <wp:effectExtent l="0" t="0" r="0" b="0"/>
                <wp:wrapNone/>
                <wp:docPr id="85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14827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56DBD8" id="Rectangle 9" o:spid="_x0000_s1026" style="position:absolute;margin-left:-14.4pt;margin-top:.7pt;width:489.65pt;height:116.7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" o:allowincell="f" filled="f" strokeweight="1pt"/>
            </w:pict>
          </mc:Fallback>
        </mc:AlternateContent>
      </w:r>
    </w:p>
    <w:p w:rsidR="008E7590" w:rsidRDefault="008E7590">
      <w:pPr>
        <w:rPr>
          <w:i/>
          <w:sz w:val="28"/>
        </w:rPr>
      </w:pPr>
      <w:r>
        <w:rPr>
          <w:i/>
          <w:sz w:val="28"/>
        </w:rPr>
        <w:t>Example 4</w:t>
      </w:r>
    </w:p>
    <w:p w:rsidR="008E7590" w:rsidRDefault="008E7590"/>
    <w:p w:rsidR="008E7590" w:rsidRDefault="008E7590">
      <w:r>
        <w:t>What energy is stored in a 9.0 V battery that can deliver a current of 5.0 mA for 20 minutes?</w:t>
      </w:r>
    </w:p>
    <w:p w:rsidR="008E7590" w:rsidRDefault="008E7590"/>
    <w:p w:rsidR="008E7590" w:rsidRDefault="008E7590">
      <w:r>
        <w:tab/>
        <w:t>E = V I t = 9.0 V (5.0 x 10</w:t>
      </w:r>
      <w:r>
        <w:rPr>
          <w:vertAlign w:val="superscript"/>
        </w:rPr>
        <w:t>-3</w:t>
      </w:r>
      <w:r>
        <w:t xml:space="preserve"> A) (20 x 60 s) =  </w:t>
      </w:r>
      <w:r>
        <w:rPr>
          <w:b/>
        </w:rPr>
        <w:t xml:space="preserve">54 J </w:t>
      </w:r>
    </w:p>
    <w:p w:rsidR="008E7590" w:rsidRDefault="008E7590"/>
    <w:p w:rsidR="008E7590" w:rsidRDefault="008E7590"/>
    <w:p w:rsidR="008E7590" w:rsidRDefault="008E7590"/>
    <w:p w:rsidR="008E7590" w:rsidRDefault="008E7590">
      <w:r>
        <w:t>An alternative unit of energy to the Joule is formed if we have the power in kilowatts (kW) and the time in hours (h).</w:t>
      </w:r>
    </w:p>
    <w:p w:rsidR="008E7590" w:rsidRDefault="0077699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4144" behindDoc="0" locked="0" layoutInCell="0" allowOverlap="1">
                <wp:simplePos x="0" y="0"/>
                <wp:positionH relativeFrom="column">
                  <wp:posOffset>1097280</wp:posOffset>
                </wp:positionH>
                <wp:positionV relativeFrom="paragraph">
                  <wp:posOffset>85725</wp:posOffset>
                </wp:positionV>
                <wp:extent cx="1463675" cy="274955"/>
                <wp:effectExtent l="0" t="0" r="0" b="0"/>
                <wp:wrapNone/>
                <wp:docPr id="84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3675" cy="2749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971A29" id="Rectangle 17" o:spid="_x0000_s1026" style="position:absolute;margin-left:86.4pt;margin-top:6.75pt;width:115.25pt;height:21.6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" o:allowincell="f" filled="f" strokeweight="1pt"/>
            </w:pict>
          </mc:Fallback>
        </mc:AlternateContent>
      </w:r>
    </w:p>
    <w:p w:rsidR="008E7590" w:rsidRDefault="008E7590">
      <w:r>
        <w:tab/>
        <w:t>E = P t  =  kWh (kilowatthour)</w:t>
      </w:r>
    </w:p>
    <w:p w:rsidR="008E7590" w:rsidRDefault="008E7590"/>
    <w:p w:rsidR="008E7590" w:rsidRDefault="008E7590">
      <w:pPr>
        <w:ind w:firstLine="720"/>
      </w:pPr>
      <w:r>
        <w:t>(1 kWh = 3.6 x 10</w:t>
      </w:r>
      <w:r>
        <w:rPr>
          <w:vertAlign w:val="superscript"/>
        </w:rPr>
        <w:t>6</w:t>
      </w:r>
      <w:r>
        <w:t xml:space="preserve"> J) </w:t>
      </w:r>
    </w:p>
    <w:p w:rsidR="008E7590" w:rsidRDefault="008E7590">
      <w:pPr>
        <w:ind w:firstLine="720"/>
      </w:pPr>
    </w:p>
    <w:p w:rsidR="008E7590" w:rsidRDefault="008E7590">
      <w:pPr>
        <w:tabs>
          <w:tab w:val="left" w:pos="990"/>
        </w:tabs>
        <w:rPr>
          <w:i/>
          <w:sz w:val="28"/>
        </w:rPr>
      </w:pPr>
      <w:r>
        <w:rPr>
          <w:b/>
          <w:sz w:val="28"/>
        </w:rPr>
        <w:t>Note:</w:t>
      </w:r>
      <w:r>
        <w:rPr>
          <w:b/>
          <w:sz w:val="28"/>
        </w:rPr>
        <w:tab/>
        <w:t>A kilowatt-hour is a unit of energy, not power.</w:t>
      </w:r>
      <w:r>
        <w:rPr>
          <w:b/>
          <w:sz w:val="28"/>
        </w:rPr>
        <w:br w:type="page"/>
      </w:r>
      <w:r>
        <w:rPr>
          <w:i/>
          <w:sz w:val="28"/>
        </w:rPr>
        <w:lastRenderedPageBreak/>
        <w:t>Example 5</w:t>
      </w:r>
    </w:p>
    <w:p w:rsidR="008E7590" w:rsidRDefault="00776992">
      <w:r>
        <w:rPr>
          <w:i/>
          <w:noProof/>
          <w:sz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49024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-295275</wp:posOffset>
                </wp:positionV>
                <wp:extent cx="6218555" cy="1646555"/>
                <wp:effectExtent l="0" t="0" r="0" b="0"/>
                <wp:wrapNone/>
                <wp:docPr id="83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16465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10EC6A" id="Rectangle 10" o:spid="_x0000_s1026" style="position:absolute;margin-left:-14.4pt;margin-top:-23.25pt;width:489.65pt;height:129.6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" o:allowincell="f" filled="f" strokeweight="1pt"/>
            </w:pict>
          </mc:Fallback>
        </mc:AlternateContent>
      </w:r>
    </w:p>
    <w:p w:rsidR="008E7590" w:rsidRDefault="008E7590">
      <w:r>
        <w:t>What energy in Joules and kWh is consumed by a 500 W toaster that operates for 20 minutes?</w:t>
      </w:r>
    </w:p>
    <w:p w:rsidR="008E7590" w:rsidRDefault="008E7590"/>
    <w:p w:rsidR="008E7590" w:rsidRDefault="008E7590">
      <w:r>
        <w:tab/>
        <w:t xml:space="preserve">E = P t = 500 W (20 x 60 s) =  </w:t>
      </w:r>
      <w:r>
        <w:rPr>
          <w:b/>
        </w:rPr>
        <w:t xml:space="preserve">600 kJ </w:t>
      </w:r>
    </w:p>
    <w:p w:rsidR="008E7590" w:rsidRDefault="008E7590"/>
    <w:p w:rsidR="008E7590" w:rsidRDefault="008E7590">
      <w:r>
        <w:tab/>
        <w:t xml:space="preserve">E = P t = 0.500 kW (20/60 h) =  </w:t>
      </w:r>
      <w:r>
        <w:rPr>
          <w:b/>
        </w:rPr>
        <w:t xml:space="preserve">0.167 kWh </w:t>
      </w:r>
    </w:p>
    <w:p w:rsidR="008E7590" w:rsidRDefault="008E7590"/>
    <w:p w:rsidR="008E7590" w:rsidRDefault="008E7590"/>
    <w:p w:rsidR="008E7590" w:rsidRDefault="008E7590" w:rsidP="007B2EA0">
      <w:pPr>
        <w:pStyle w:val="Heading1"/>
      </w:pPr>
      <w:r>
        <w:t>Cost of electrical energy</w:t>
      </w:r>
    </w:p>
    <w:p w:rsidR="008E7590" w:rsidRDefault="008E7590">
      <w:r>
        <w:t>When electric power companies charge for electrical power they charge a certain amount for each kWh of energy.  If a rate is given either as a cost/Joule or cost/kWh, then you must use the appropriate units in the calculation.</w:t>
      </w:r>
    </w:p>
    <w:p w:rsidR="008E7590" w:rsidRDefault="00776992">
      <w:r>
        <w:rPr>
          <w:i/>
          <w:noProof/>
          <w:sz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50048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83820</wp:posOffset>
                </wp:positionV>
                <wp:extent cx="6218555" cy="2251710"/>
                <wp:effectExtent l="0" t="0" r="0" b="0"/>
                <wp:wrapNone/>
                <wp:docPr id="82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225171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08746A" id="Rectangle 11" o:spid="_x0000_s1026" style="position:absolute;margin-left:-14.4pt;margin-top:6.6pt;width:489.65pt;height:177.3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" o:allowincell="f" filled="f" strokeweight="1pt"/>
            </w:pict>
          </mc:Fallback>
        </mc:AlternateContent>
      </w:r>
    </w:p>
    <w:p w:rsidR="008E7590" w:rsidRDefault="008E7590">
      <w:pPr>
        <w:rPr>
          <w:i/>
          <w:sz w:val="28"/>
        </w:rPr>
      </w:pPr>
      <w:r>
        <w:rPr>
          <w:i/>
          <w:sz w:val="28"/>
        </w:rPr>
        <w:t>Example 6</w:t>
      </w:r>
    </w:p>
    <w:p w:rsidR="008E7590" w:rsidRDefault="008E7590"/>
    <w:p w:rsidR="008E7590" w:rsidRDefault="008E7590">
      <w:r>
        <w:t xml:space="preserve">A toaster with a resistance of 10.0 </w:t>
      </w:r>
      <w:r>
        <w:rPr>
          <w:rFonts w:ascii="Symbol" w:hAnsi="Symbol"/>
        </w:rPr>
        <w:t></w:t>
      </w:r>
      <w:r>
        <w:t xml:space="preserve"> is connected to a 120 V line.  If the toaster operates for 30 minutes per day, what is the cost of operating the toaster for one year in an area where the electrical energy costs $ 0.060 / MJ?</w:t>
      </w:r>
    </w:p>
    <w:p w:rsidR="008E7590" w:rsidRDefault="008E7590"/>
    <w:p w:rsidR="008E7590" w:rsidRDefault="008E7590">
      <w:r>
        <w:tab/>
        <w:t xml:space="preserve">P = </w:t>
      </w:r>
      <w:r>
        <w:rPr>
          <w:u w:val="single"/>
        </w:rPr>
        <w:t>V</w:t>
      </w:r>
      <w:r>
        <w:rPr>
          <w:vertAlign w:val="superscript"/>
        </w:rPr>
        <w:t>2</w:t>
      </w:r>
      <w:r>
        <w:t xml:space="preserve">  = </w:t>
      </w:r>
      <w:r>
        <w:rPr>
          <w:u w:val="single"/>
        </w:rPr>
        <w:t>(120 V)</w:t>
      </w:r>
      <w:r>
        <w:rPr>
          <w:vertAlign w:val="superscript"/>
        </w:rPr>
        <w:t>2</w:t>
      </w:r>
      <w:r>
        <w:t xml:space="preserve">  = 1440 W</w:t>
      </w:r>
    </w:p>
    <w:p w:rsidR="008E7590" w:rsidRDefault="008E7590">
      <w:pPr>
        <w:tabs>
          <w:tab w:val="left" w:pos="1170"/>
          <w:tab w:val="left" w:pos="1890"/>
          <w:tab w:val="left" w:pos="4050"/>
        </w:tabs>
      </w:pPr>
      <w:r>
        <w:tab/>
        <w:t>R</w:t>
      </w:r>
      <w:r>
        <w:tab/>
        <w:t xml:space="preserve">10.0 </w:t>
      </w:r>
      <w:r>
        <w:rPr>
          <w:rFonts w:ascii="Symbol" w:hAnsi="Symbol"/>
        </w:rPr>
        <w:t></w:t>
      </w:r>
      <w:r>
        <w:tab/>
      </w:r>
    </w:p>
    <w:p w:rsidR="008E7590" w:rsidRDefault="008E7590"/>
    <w:p w:rsidR="008E7590" w:rsidRDefault="008E7590">
      <w:r>
        <w:tab/>
        <w:t>E = P t = 1440 W (30 min/day x 60 s/min  x  365 days) =  946.1 MJ (year)</w:t>
      </w:r>
      <w:r>
        <w:rPr>
          <w:b/>
        </w:rPr>
        <w:t xml:space="preserve"> </w:t>
      </w:r>
    </w:p>
    <w:p w:rsidR="008E7590" w:rsidRDefault="008E7590"/>
    <w:p w:rsidR="008E7590" w:rsidRDefault="008E7590">
      <w:r>
        <w:tab/>
        <w:t xml:space="preserve">cost =  rate x energy  =  $ 0.060 / MJ x 946.1 MJ  =  </w:t>
      </w:r>
      <w:r>
        <w:rPr>
          <w:b/>
        </w:rPr>
        <w:t>$ 57</w:t>
      </w:r>
      <w:r>
        <w:t xml:space="preserve"> (per year)</w:t>
      </w:r>
    </w:p>
    <w:p w:rsidR="008E7590" w:rsidRDefault="008E7590"/>
    <w:p w:rsidR="008E7590" w:rsidRDefault="00776992">
      <w:r>
        <w:rPr>
          <w:i/>
          <w:noProof/>
          <w:sz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51072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83820</wp:posOffset>
                </wp:positionV>
                <wp:extent cx="6218555" cy="2251710"/>
                <wp:effectExtent l="0" t="0" r="0" b="0"/>
                <wp:wrapNone/>
                <wp:docPr id="81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225171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B2DCDD" id="Rectangle 12" o:spid="_x0000_s1026" style="position:absolute;margin-left:-14.4pt;margin-top:6.6pt;width:489.65pt;height:177.3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" o:allowincell="f" filled="f" strokeweight="1pt"/>
            </w:pict>
          </mc:Fallback>
        </mc:AlternateContent>
      </w:r>
    </w:p>
    <w:p w:rsidR="008E7590" w:rsidRDefault="008E7590">
      <w:pPr>
        <w:rPr>
          <w:i/>
          <w:sz w:val="28"/>
        </w:rPr>
      </w:pPr>
      <w:r>
        <w:rPr>
          <w:i/>
          <w:sz w:val="28"/>
        </w:rPr>
        <w:t>Example 7</w:t>
      </w:r>
    </w:p>
    <w:p w:rsidR="008E7590" w:rsidRDefault="008E7590"/>
    <w:p w:rsidR="008E7590" w:rsidRDefault="008E7590">
      <w:r>
        <w:t>An appliance draws 15 A from a 120 V line.  If the appliance operates 5.0 h/day, six days a week, for 50 weeks per year, what is the cost of operating the appliance for one year if electrical energy costs $ 0.050 / kWh?</w:t>
      </w:r>
    </w:p>
    <w:p w:rsidR="008E7590" w:rsidRDefault="008E7590"/>
    <w:p w:rsidR="008E7590" w:rsidRDefault="008E7590">
      <w:r>
        <w:tab/>
        <w:t>P = V I = 120 V (15 A)  = 1800 W  =  1.8 kW</w:t>
      </w:r>
    </w:p>
    <w:p w:rsidR="008E7590" w:rsidRDefault="008E7590"/>
    <w:p w:rsidR="008E7590" w:rsidRDefault="008E7590">
      <w:r>
        <w:tab/>
        <w:t xml:space="preserve">E = P t = 1.8 kW (5.0 h/day)(6 days/week)(50 weeks) = 2700 kWh </w:t>
      </w:r>
    </w:p>
    <w:p w:rsidR="008E7590" w:rsidRDefault="008E7590"/>
    <w:p w:rsidR="008E7590" w:rsidRDefault="008E7590">
      <w:r>
        <w:tab/>
        <w:t xml:space="preserve">cost =  rate x energy  =  $ 0.050 / kWh x 2700 kWh  =  </w:t>
      </w:r>
      <w:r>
        <w:rPr>
          <w:b/>
        </w:rPr>
        <w:t>$ 135.00</w:t>
      </w:r>
    </w:p>
    <w:p w:rsidR="008E7590" w:rsidRDefault="008E7590"/>
    <w:p w:rsidR="008E7590" w:rsidRDefault="008E7590"/>
    <w:p w:rsidR="008E7590" w:rsidRDefault="008E7590" w:rsidP="007B2EA0">
      <w:pPr>
        <w:pStyle w:val="Heading1"/>
      </w:pPr>
      <w:r>
        <w:br w:type="page"/>
      </w:r>
      <w:r>
        <w:lastRenderedPageBreak/>
        <w:t>Practice problems</w:t>
      </w:r>
    </w:p>
    <w:p w:rsidR="008E7590" w:rsidRDefault="008E7590">
      <w:pPr>
        <w:ind w:left="576" w:hanging="576"/>
      </w:pPr>
      <w:r>
        <w:t>1.</w:t>
      </w:r>
      <w:r>
        <w:tab/>
        <w:t>What is the power output of a SONY walkman which runs on two 1.5 V batteries connected in series and draws 1.50 mA of current? (4.5 mW)</w:t>
      </w:r>
    </w:p>
    <w:p w:rsidR="008E7590" w:rsidRDefault="008E7590"/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  <w:r>
        <w:t>2.</w:t>
      </w:r>
      <w:r>
        <w:tab/>
        <w:t xml:space="preserve">A certain appliance has a resistance of 15.0 </w:t>
      </w:r>
      <w:r>
        <w:rPr>
          <w:rFonts w:ascii="Symbol" w:hAnsi="Symbol"/>
        </w:rPr>
        <w:t></w:t>
      </w:r>
      <w:r>
        <w:t xml:space="preserve"> and runs on a 120 V line.  How much energy is required to run this appliance for 2.0 h? (1.92 kWh)</w:t>
      </w: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  <w:r>
        <w:t>3.</w:t>
      </w:r>
      <w:r>
        <w:tab/>
        <w:t>If the cost of electric power is $ 0.060 / kWh, calculate the cost of running a spotlight which draws 3.33 A at 120 V for 2.0 h a day for 30 days. ($1.44)</w:t>
      </w: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7B2EA0" w:rsidRDefault="008E7590" w:rsidP="007B2EA0">
      <w:r>
        <w:rPr>
          <w:b/>
          <w:sz w:val="28"/>
        </w:rPr>
        <w:br w:type="page"/>
      </w:r>
    </w:p>
    <w:p w:rsidR="007B2EA0" w:rsidRDefault="007B2EA0" w:rsidP="007B2EA0">
      <w:pPr>
        <w:pStyle w:val="Heading1"/>
      </w:pPr>
      <w:r>
        <w:t>Hand-in assignment</w:t>
      </w:r>
    </w:p>
    <w:p w:rsidR="008E7590" w:rsidRDefault="008E7590">
      <w:pPr>
        <w:widowControl w:val="0"/>
        <w:ind w:left="576" w:hanging="576"/>
      </w:pPr>
      <w:r>
        <w:t>1.</w:t>
      </w:r>
      <w:r>
        <w:tab/>
        <w:t xml:space="preserve">What power company supplies power to the </w:t>
      </w:r>
      <w:smartTag w:uri="urn:schemas-microsoft-com:office:smarttags" w:element="City">
        <w:smartTag w:uri="urn:schemas-microsoft-com:office:smarttags" w:element="place">
          <w:r>
            <w:t>Calgary</w:t>
          </w:r>
        </w:smartTag>
      </w:smartTag>
      <w:r>
        <w:t xml:space="preserve"> area?  How much do they currently charge per kWh of electrical energy?</w:t>
      </w:r>
    </w:p>
    <w:p w:rsidR="008E7590" w:rsidRDefault="008E7590">
      <w:pPr>
        <w:widowControl w:val="0"/>
        <w:ind w:left="576" w:hanging="576"/>
      </w:pPr>
    </w:p>
    <w:p w:rsidR="008E7590" w:rsidRDefault="008E7590">
      <w:pPr>
        <w:ind w:left="576" w:hanging="576"/>
      </w:pPr>
      <w:r>
        <w:t>2.</w:t>
      </w:r>
      <w:r>
        <w:tab/>
        <w:t>Calculate the electrical energy dissipated in 1.5 min when there is a current of 4.0A through a potential difference of 60 V. (2.2 x 10</w:t>
      </w:r>
      <w:r>
        <w:rPr>
          <w:vertAlign w:val="superscript"/>
        </w:rPr>
        <w:t>4</w:t>
      </w:r>
      <w:r>
        <w:t xml:space="preserve"> J)</w:t>
      </w:r>
    </w:p>
    <w:p w:rsidR="008E7590" w:rsidRDefault="008E7590">
      <w:pPr>
        <w:ind w:left="576" w:hanging="576"/>
      </w:pPr>
    </w:p>
    <w:p w:rsidR="008E7590" w:rsidRDefault="008E7590">
      <w:pPr>
        <w:ind w:left="576" w:hanging="576"/>
      </w:pPr>
      <w:r>
        <w:t>3.</w:t>
      </w:r>
      <w:r>
        <w:tab/>
        <w:t>Calculate the power dissipated by each of the following loads.</w:t>
      </w:r>
    </w:p>
    <w:p w:rsidR="008E7590" w:rsidRDefault="008E7590">
      <w:pPr>
        <w:ind w:left="1296" w:hanging="576"/>
      </w:pPr>
      <w:r>
        <w:t>a)</w:t>
      </w:r>
      <w:r>
        <w:tab/>
        <w:t>a clothes dryer drawing 12.5 A from a 240 V source (3.00 x 10</w:t>
      </w:r>
      <w:r>
        <w:rPr>
          <w:vertAlign w:val="superscript"/>
        </w:rPr>
        <w:t>3</w:t>
      </w:r>
      <w:r>
        <w:t xml:space="preserve"> W)</w:t>
      </w:r>
    </w:p>
    <w:p w:rsidR="008E7590" w:rsidRDefault="008E7590">
      <w:pPr>
        <w:ind w:left="1296" w:hanging="576"/>
        <w:rPr>
          <w:rFonts w:ascii="Symbol" w:hAnsi="Symbol"/>
        </w:rPr>
      </w:pPr>
      <w:r>
        <w:t>b)</w:t>
      </w:r>
      <w:r>
        <w:tab/>
        <w:t xml:space="preserve">a kettle that draws 12.0 A and has a resistance of 8.3 </w:t>
      </w:r>
      <w:r>
        <w:rPr>
          <w:rFonts w:ascii="Symbol" w:hAnsi="Symbol"/>
        </w:rPr>
        <w:t></w:t>
      </w:r>
      <w:r>
        <w:rPr>
          <w:rFonts w:ascii="Symbol" w:hAnsi="Symbol"/>
        </w:rPr>
        <w:t></w:t>
      </w:r>
      <w:r>
        <w:t>(1.2 x 10</w:t>
      </w:r>
      <w:r>
        <w:rPr>
          <w:vertAlign w:val="superscript"/>
        </w:rPr>
        <w:t>3</w:t>
      </w:r>
      <w:r>
        <w:t xml:space="preserve"> W)</w:t>
      </w:r>
    </w:p>
    <w:p w:rsidR="008E7590" w:rsidRDefault="008E7590">
      <w:pPr>
        <w:ind w:left="1296" w:hanging="576"/>
      </w:pPr>
      <w:r>
        <w:t>c)</w:t>
      </w:r>
      <w:r>
        <w:tab/>
        <w:t xml:space="preserve">a 240 </w:t>
      </w:r>
      <w:r>
        <w:rPr>
          <w:rFonts w:ascii="Symbol" w:hAnsi="Symbol"/>
        </w:rPr>
        <w:t></w:t>
      </w:r>
      <w:r>
        <w:t xml:space="preserve"> heating pad plugged into a 120 V source (60.0 W)</w:t>
      </w:r>
    </w:p>
    <w:p w:rsidR="008E7590" w:rsidRDefault="008E7590">
      <w:pPr>
        <w:tabs>
          <w:tab w:val="left" w:pos="720"/>
          <w:tab w:val="left" w:pos="1260"/>
        </w:tabs>
      </w:pPr>
    </w:p>
    <w:p w:rsidR="008E7590" w:rsidRDefault="008E7590">
      <w:pPr>
        <w:tabs>
          <w:tab w:val="left" w:pos="720"/>
          <w:tab w:val="left" w:pos="1260"/>
        </w:tabs>
      </w:pPr>
      <w:r>
        <w:t xml:space="preserve">4.  </w:t>
      </w:r>
    </w:p>
    <w:p w:rsidR="008E7590" w:rsidRDefault="008E7590">
      <w:pPr>
        <w:pStyle w:val="BodyTextIndent"/>
        <w:tabs>
          <w:tab w:val="left" w:pos="720"/>
          <w:tab w:val="left" w:pos="1260"/>
        </w:tabs>
      </w:pPr>
      <w:r>
        <w:t>a)</w:t>
      </w:r>
      <w:r>
        <w:tab/>
        <w:t>What maximum power can be used on a 240 V circuit with a 15 A fuse? (3.</w:t>
      </w:r>
      <w:r w:rsidR="0079756E">
        <w:t>6</w:t>
      </w:r>
      <w:r>
        <w:t>0 kW)</w:t>
      </w:r>
    </w:p>
    <w:p w:rsidR="008E7590" w:rsidRDefault="008E7590">
      <w:pPr>
        <w:pStyle w:val="BodyTextIndent"/>
      </w:pPr>
      <w:r>
        <w:t>b)</w:t>
      </w:r>
      <w:r>
        <w:tab/>
        <w:t>How much more current can safely be drawn from a 120 V outlet fused at 20 A if an 800 W toaster and an 1180 W kettle are already operating in the circuit? (3.5 A)</w:t>
      </w:r>
    </w:p>
    <w:p w:rsidR="008E7590" w:rsidRDefault="008E7590">
      <w:pPr>
        <w:ind w:left="576" w:hanging="576"/>
      </w:pPr>
    </w:p>
    <w:p w:rsidR="008E7590" w:rsidRDefault="008E7590">
      <w:pPr>
        <w:ind w:left="576" w:hanging="576"/>
      </w:pPr>
      <w:r>
        <w:t>5.</w:t>
      </w:r>
      <w:r>
        <w:tab/>
        <w:t>A 1.0 kW toaster, designed to operate a 120 V, is mistakenly connected to a source of 240 V.</w:t>
      </w:r>
    </w:p>
    <w:p w:rsidR="008E7590" w:rsidRDefault="008E7590">
      <w:pPr>
        <w:ind w:left="1296" w:hanging="576"/>
      </w:pPr>
      <w:r>
        <w:t>a)</w:t>
      </w:r>
      <w:r>
        <w:tab/>
        <w:t>What current is the toaster designed to draw? (8.3 A)</w:t>
      </w:r>
    </w:p>
    <w:p w:rsidR="008E7590" w:rsidRDefault="008E7590">
      <w:pPr>
        <w:ind w:left="1296" w:hanging="576"/>
      </w:pPr>
      <w:r>
        <w:t>b)</w:t>
      </w:r>
      <w:r>
        <w:tab/>
        <w:t>What current will draw when connected to 240 V? (17 A)</w:t>
      </w:r>
    </w:p>
    <w:p w:rsidR="008E7590" w:rsidRDefault="008E7590">
      <w:pPr>
        <w:ind w:left="1296" w:hanging="576"/>
      </w:pPr>
      <w:r>
        <w:t>c)</w:t>
      </w:r>
      <w:r>
        <w:tab/>
        <w:t>What power will it use on 240 V, and what will be the likely result? (4.1 kW)</w:t>
      </w:r>
    </w:p>
    <w:p w:rsidR="008E7590" w:rsidRDefault="008E7590">
      <w:pPr>
        <w:ind w:left="576" w:hanging="576"/>
      </w:pPr>
    </w:p>
    <w:p w:rsidR="008E7590" w:rsidRDefault="008E7590">
      <w:pPr>
        <w:ind w:left="576" w:hanging="576"/>
      </w:pPr>
      <w:r>
        <w:t>6.</w:t>
      </w:r>
      <w:r>
        <w:tab/>
        <w:t>A refrigerator compressor draws 2.5 A from a 120 V source and operates for an average of 15 min out of each hour.  Calculate the annual cost of operating the refrigerator if the average cost of electrical energy is $0.042/kW</w:t>
      </w:r>
      <w:r>
        <w:rPr>
          <w:b/>
          <w:vertAlign w:val="superscript"/>
        </w:rPr>
        <w:t>.</w:t>
      </w:r>
      <w:r>
        <w:t>h. ($27.59)</w:t>
      </w:r>
    </w:p>
    <w:p w:rsidR="008E7590" w:rsidRDefault="008E7590">
      <w:pPr>
        <w:ind w:left="576" w:hanging="576"/>
      </w:pPr>
    </w:p>
    <w:p w:rsidR="008E7590" w:rsidRDefault="008E7590">
      <w:pPr>
        <w:widowControl w:val="0"/>
        <w:ind w:left="576" w:hanging="576"/>
      </w:pPr>
      <w:r>
        <w:t>7.</w:t>
      </w:r>
      <w:r>
        <w:tab/>
        <w:t xml:space="preserve">An electric heater has a resistance of 16 </w:t>
      </w:r>
      <w:r>
        <w:rPr>
          <w:rFonts w:ascii="Symbol" w:hAnsi="Symbol"/>
        </w:rPr>
        <w:t></w:t>
      </w:r>
      <w:r>
        <w:t xml:space="preserve"> when operating on a 120 V line.  If the cost of electrical energy is $ 0.030/MJ, how much does it cost to operate for 30 minutes? ($0.049)</w:t>
      </w: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  <w:r>
        <w:t>8.</w:t>
      </w:r>
      <w:r>
        <w:tab/>
        <w:t xml:space="preserve">An electric lawn mower has a resistance of 160 </w:t>
      </w:r>
      <w:r>
        <w:rPr>
          <w:rFonts w:ascii="Symbol" w:hAnsi="Symbol"/>
        </w:rPr>
        <w:t></w:t>
      </w:r>
      <w:r>
        <w:t xml:space="preserve"> and draws 15 A.  What is the cost of operating the lawn mower for 30 minutes if electrical energy costs</w:t>
      </w:r>
    </w:p>
    <w:p w:rsidR="008E7590" w:rsidRDefault="008E7590">
      <w:pPr>
        <w:widowControl w:val="0"/>
        <w:ind w:left="576"/>
      </w:pPr>
      <w:r>
        <w:t>$ 0.12/kWh? ($2.16)</w:t>
      </w:r>
    </w:p>
    <w:p w:rsidR="008E7590" w:rsidRDefault="008E7590">
      <w:pPr>
        <w:widowControl w:val="0"/>
        <w:ind w:left="576"/>
      </w:pPr>
    </w:p>
    <w:p w:rsidR="008E7590" w:rsidRDefault="008E7590">
      <w:pPr>
        <w:widowControl w:val="0"/>
        <w:ind w:left="576" w:hanging="576"/>
      </w:pPr>
      <w:r>
        <w:t>9.</w:t>
      </w:r>
      <w:r>
        <w:tab/>
        <w:t>In a town, electrical energy costs $ 0.040 / kWh.  A modern kerosene lamp produces about the same amount of light as one 100 watt light bulb but uses   32.8 mL of fuel per hour.  If kerosene costs $ 0.22 / L, how much money is saved if a 100 W bulb is used over a 2000 hour period of time? ($6.43)</w:t>
      </w: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  <w:r>
        <w:br w:type="page"/>
      </w:r>
      <w:r>
        <w:lastRenderedPageBreak/>
        <w:t>10.</w:t>
      </w:r>
      <w:r>
        <w:tab/>
        <w:t>If the circuit below is connected to a power source of 120 V for 36 days, what is the cost of operating the circuit if the cost of electrical energy is $ 0.13 / MJ? ($287.60)</w:t>
      </w:r>
    </w:p>
    <w:p w:rsidR="008E7590" w:rsidRDefault="00776992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column">
                  <wp:posOffset>-274320</wp:posOffset>
                </wp:positionH>
                <wp:positionV relativeFrom="paragraph">
                  <wp:posOffset>114300</wp:posOffset>
                </wp:positionV>
                <wp:extent cx="5852795" cy="1503680"/>
                <wp:effectExtent l="0" t="0" r="0" b="0"/>
                <wp:wrapNone/>
                <wp:docPr id="18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52795" cy="1503680"/>
                          <a:chOff x="1152" y="4112"/>
                          <a:chExt cx="9217" cy="2368"/>
                        </a:xfrm>
                      </wpg:grpSpPr>
                      <wps:wsp>
                        <wps:cNvPr id="19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152" y="5184"/>
                            <a:ext cx="1153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2304" y="4608"/>
                            <a:ext cx="1" cy="115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304" y="4608"/>
                            <a:ext cx="57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4032" y="4608"/>
                            <a:ext cx="57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5760" y="4608"/>
                            <a:ext cx="57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2304" y="5760"/>
                            <a:ext cx="201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472" y="57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7488" y="4608"/>
                            <a:ext cx="865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8352" y="4608"/>
                            <a:ext cx="1" cy="115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8352" y="5184"/>
                            <a:ext cx="57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10080" y="5184"/>
                            <a:ext cx="28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3168" y="4112"/>
                            <a:ext cx="865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E7590" w:rsidRDefault="008E7590">
                              <w:pPr>
                                <w:jc w:val="center"/>
                              </w:pPr>
                              <w:r>
                                <w:t xml:space="preserve">2 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4896" y="4176"/>
                            <a:ext cx="865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E7590" w:rsidRDefault="008E7590">
                              <w:pPr>
                                <w:jc w:val="center"/>
                              </w:pPr>
                              <w:r>
                                <w:t xml:space="preserve">14 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6624" y="4176"/>
                            <a:ext cx="865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E7590" w:rsidRDefault="008E7590">
                              <w:pPr>
                                <w:jc w:val="center"/>
                              </w:pPr>
                              <w:r>
                                <w:t xml:space="preserve">15 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4608" y="5904"/>
                            <a:ext cx="865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E7590" w:rsidRDefault="008E7590">
                              <w:pPr>
                                <w:jc w:val="center"/>
                              </w:pPr>
                              <w:r>
                                <w:t xml:space="preserve">30 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9072" y="4608"/>
                            <a:ext cx="865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E7590" w:rsidRDefault="008E7590">
                              <w:pPr>
                                <w:jc w:val="center"/>
                              </w:pPr>
                              <w:r>
                                <w:t xml:space="preserve">5 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36" name="Group 88"/>
                        <wpg:cNvGrpSpPr>
                          <a:grpSpLocks/>
                        </wpg:cNvGrpSpPr>
                        <wpg:grpSpPr bwMode="auto">
                          <a:xfrm>
                            <a:off x="2880" y="4464"/>
                            <a:ext cx="1152" cy="288"/>
                            <a:chOff x="3312" y="8352"/>
                            <a:chExt cx="1152" cy="288"/>
                          </a:xfrm>
                        </wpg:grpSpPr>
                        <wps:wsp>
                          <wps:cNvPr id="37" name="Line 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835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56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4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9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835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5" name="Group 116"/>
                        <wpg:cNvGrpSpPr>
                          <a:grpSpLocks/>
                        </wpg:cNvGrpSpPr>
                        <wpg:grpSpPr bwMode="auto">
                          <a:xfrm>
                            <a:off x="4608" y="4464"/>
                            <a:ext cx="1152" cy="288"/>
                            <a:chOff x="3312" y="8352"/>
                            <a:chExt cx="1152" cy="288"/>
                          </a:xfrm>
                        </wpg:grpSpPr>
                        <wps:wsp>
                          <wps:cNvPr id="46" name="Line 1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835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1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56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11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4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1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1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1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835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4" name="Group 125"/>
                        <wpg:cNvGrpSpPr>
                          <a:grpSpLocks/>
                        </wpg:cNvGrpSpPr>
                        <wpg:grpSpPr bwMode="auto">
                          <a:xfrm>
                            <a:off x="6336" y="4464"/>
                            <a:ext cx="1152" cy="288"/>
                            <a:chOff x="3312" y="8352"/>
                            <a:chExt cx="1152" cy="288"/>
                          </a:xfrm>
                        </wpg:grpSpPr>
                        <wps:wsp>
                          <wps:cNvPr id="55" name="Line 1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835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56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1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1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4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1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1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835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3" name="Group 134"/>
                        <wpg:cNvGrpSpPr>
                          <a:grpSpLocks/>
                        </wpg:cNvGrpSpPr>
                        <wpg:grpSpPr bwMode="auto">
                          <a:xfrm>
                            <a:off x="4320" y="5616"/>
                            <a:ext cx="1152" cy="288"/>
                            <a:chOff x="3312" y="8352"/>
                            <a:chExt cx="1152" cy="288"/>
                          </a:xfrm>
                        </wpg:grpSpPr>
                        <wps:wsp>
                          <wps:cNvPr id="64" name="Line 1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835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1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56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1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1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4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1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1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835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2" name="Group 143"/>
                        <wpg:cNvGrpSpPr>
                          <a:grpSpLocks/>
                        </wpg:cNvGrpSpPr>
                        <wpg:grpSpPr bwMode="auto">
                          <a:xfrm>
                            <a:off x="8928" y="5040"/>
                            <a:ext cx="1152" cy="288"/>
                            <a:chOff x="3312" y="8352"/>
                            <a:chExt cx="1152" cy="288"/>
                          </a:xfrm>
                        </wpg:grpSpPr>
                        <wps:wsp>
                          <wps:cNvPr id="73" name="Line 1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835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1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56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1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4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1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1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8352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835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2" o:spid="_x0000_s1026" style="position:absolute;left:0;text-align:left;margin-left:-21.6pt;margin-top:9pt;width:460.85pt;height:118.4pt;z-index:251672576" coordorigin="1152,4112" coordsize="9217,23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" o:allowincell="f">
                <v:line id="Line 3" o:spid="_x0000_s1027" style="position:absolute;visibility:visible;mso-wrap-style:square" from="1152,5184" to="2305,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lP/cAAAADbAAAADwAAAGRycy9kb3ducmV2LnhtbERPS4vCMBC+L/gfwgje1tQ9yLYaRUTB&#10;PVjxhdehGdtiMylNtPXfbwTB23x8z5nOO1OJBzWutKxgNIxAEGdWl5wrOB3X378gnEfWWFkmBU9y&#10;MJ/1vqaYaNvynh4Hn4sQwi5BBYX3dSKlywoy6Ia2Jg7c1TYGfYBNLnWDbQg3lfyJorE0WHJoKLCm&#10;ZUHZ7XA3ClK73ut2G/9l8eW6Ss+b+44vqVKDfreYgPDU+Y/47d7oMD+G1y/hADn7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65T/3AAAAA2wAAAA8AAAAAAAAAAAAAAAAA&#10;oQIAAGRycy9kb3ducmV2LnhtbFBLBQYAAAAABAAEAPkAAACOAwAAAAA=&#10;" strokeweight="1pt">
                  <v:stroke startarrowwidth="narrow" startarrowlength="long" endarrowwidth="narrow" endarrowlength="long"/>
                </v:line>
                <v:line id="Line 5" o:spid="_x0000_s1028" style="position:absolute;visibility:visible;mso-wrap-style:square" from="2304,4608" to="2305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8s3cAAAADbAAAADwAAAGRycy9kb3ducmV2LnhtbERPy4rCMBTdC/5DuII7TXUxaG0UEQVn&#10;YQdfuL00tw9sbkoTbefvJwthlofzTja9qcWbWldZVjCbRiCIM6srLhTcrofJAoTzyBpry6Tglxxs&#10;1sNBgrG2HZ/pffGFCCHsYlRQet/EUrqsJINuahviwOW2NegDbAupW+xCuKnlPIq+pMGKQ0OJDe1K&#10;yp6Xl1GQ2sNZd6fld7Z85Pv0fnz98CNVajzqtysQnnr/L/64j1rBPKwPX8IPkO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HvLN3AAAAA2wAAAA8AAAAAAAAAAAAAAAAA&#10;oQIAAGRycy9kb3ducmV2LnhtbFBLBQYAAAAABAAEAPkAAACOAwAAAAA=&#10;" strokeweight="1pt">
                  <v:stroke startarrowwidth="narrow" startarrowlength="long" endarrowwidth="narrow" endarrowlength="long"/>
                </v:line>
                <v:line id="Line 13" o:spid="_x0000_s1029" style="position:absolute;visibility:visible;mso-wrap-style:square" from="2304,4608" to="2881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OJRsMAAADbAAAADwAAAGRycy9kb3ducmV2LnhtbESPT4vCMBTE78J+h/AW9qapHhatpiKy&#10;gnuwou7i9dG8/sHmpTTR1m9vBMHjMDO/YRbL3tTiRq2rLCsYjyIQxJnVFRcK/k6b4RSE88gaa8uk&#10;4E4OlsnHYIGxth0f6Hb0hQgQdjEqKL1vYildVpJBN7INcfBy2xr0QbaF1C12AW5qOYmib2mw4rBQ&#10;YkPrkrLL8WoUpHZz0N1u9pvNzvlP+r+97vmcKvX12a/mIDz1/h1+tbdawWQMzy/hB8jk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6jiUb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22" o:spid="_x0000_s1030" style="position:absolute;visibility:visible;mso-wrap-style:square" from="4032,4608" to="4609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EXMcMAAADbAAAADwAAAGRycy9kb3ducmV2LnhtbESPQYvCMBSE78L+h/AW9qbp9rBoNYos&#10;K7gHK1bF66N5tsXmpTTR1n9vBMHjMDPfMLNFb2pxo9ZVlhV8jyIQxLnVFRcKDvvVcAzCeWSNtWVS&#10;cCcHi/nHYIaJth3v6Jb5QgQIuwQVlN43iZQuL8mgG9mGOHhn2xr0QbaF1C12AW5qGUfRjzRYcVgo&#10;saHfkvJLdjUKUrva6W4z+c8np/Nfelxft3xKlfr67JdTEJ56/w6/2mutII7h+SX8A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5xFzH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28" o:spid="_x0000_s1031" style="position:absolute;visibility:visible;mso-wrap-style:square" from="5760,4608" to="6337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2yqsMAAADbAAAADwAAAGRycy9kb3ducmV2LnhtbESPT4vCMBTE74LfITzBm6YqLGs1ioiC&#10;HraL//D6aJ5tsXkpTbTdb78RBI/DzPyGmS9bU4on1a6wrGA0jEAQp1YXnCk4n7aDbxDOI2ssLZOC&#10;P3KwXHQ7c4y1bfhAz6PPRICwi1FB7n0VS+nSnAy6oa2Ig3eztUEfZJ1JXWMT4KaU4yj6kgYLDgs5&#10;VrTOKb0fH0ZBYrcH3fxM9+n0etskl93jl6+JUv1eu5qB8NT6T/jd3mkF4wm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9sqr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34" o:spid="_x0000_s1032" style="position:absolute;visibility:visible;mso-wrap-style:square" from="2304,5760" to="4321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Qq3sMAAADbAAAADwAAAGRycy9kb3ducmV2LnhtbESPT4vCMBTE74LfITzBm6aKLGs1ioiC&#10;HraL//D6aJ5tsXkpTbTdb78RBI/DzPyGmS9bU4on1a6wrGA0jEAQp1YXnCk4n7aDbxDOI2ssLZOC&#10;P3KwXHQ7c4y1bfhAz6PPRICwi1FB7n0VS+nSnAy6oa2Ig3eztUEfZJ1JXWMT4KaU4yj6kgYLDgs5&#10;VrTOKb0fH0ZBYrcH3fxM9+n0etskl93jl6+JUv1eu5qB8NT6T/jd3mkF4wm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UKt7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40" o:spid="_x0000_s1033" style="position:absolute;visibility:visible;mso-wrap-style:square" from="5472,5760" to="8352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iPRcMAAADbAAAADwAAAGRycy9kb3ducmV2LnhtbESPT4vCMBTE74LfITzBm6YKLms1ioiC&#10;HraL//D6aJ5tsXkpTbTdb78RBI/DzPyGmS9bU4on1a6wrGA0jEAQp1YXnCk4n7aDbxDOI2ssLZOC&#10;P3KwXHQ7c4y1bfhAz6PPRICwi1FB7n0VS+nSnAy6oa2Ig3eztUEfZJ1JXWMT4KaU4yj6kgYLDgs5&#10;VrTOKb0fH0ZBYrcH3fxM9+n0etskl93jl6+JUv1eu5qB8NT6T/jd3mkF4wm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Yj0X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41" o:spid="_x0000_s1034" style="position:absolute;visibility:visible;mso-wrap-style:square" from="7488,4608" to="8353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oRMsIAAADbAAAADwAAAGRycy9kb3ducmV2LnhtbESPzarCMBSE94LvEI5wd5rqQq7VKCIK&#10;3oUV/3B7aI5tsTkpTbT17W8EweUwM98ws0VrSvGk2hWWFQwHEQji1OqCMwXn06b/C8J5ZI2lZVLw&#10;IgeLebczw1jbhg/0PPpMBAi7GBXk3lexlC7NyaAb2Io4eDdbG/RB1pnUNTYBbko5iqKxNFhwWMix&#10;olVO6f34MAoSuznoZjf5SyfX2zq5bB97viZK/fTa5RSEp9Z/w5/2VisYjeH9JfwA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UoRMsIAAADbAAAADwAAAAAAAAAAAAAA&#10;AAChAgAAZHJzL2Rvd25yZXYueG1sUEsFBgAAAAAEAAQA+QAAAJADAAAAAA==&#10;" strokeweight="1pt">
                  <v:stroke startarrowwidth="narrow" startarrowlength="long" endarrowwidth="narrow" endarrowlength="long"/>
                </v:line>
                <v:line id="Line 42" o:spid="_x0000_s1035" style="position:absolute;visibility:visible;mso-wrap-style:square" from="8352,4608" to="8353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a0qcMAAADbAAAADwAAAGRycy9kb3ducmV2LnhtbESPT4vCMBTE74LfITzBm6Z6cNdqFBEF&#10;PWwX/+H10TzbYvNSmmi7334jCB6HmfkNM1+2phRPql1hWcFoGIEgTq0uOFNwPm0H3yCcR9ZYWiYF&#10;f+Rgueh25hhr2/CBnkefiQBhF6OC3PsqltKlORl0Q1sRB+9ma4M+yDqTusYmwE0px1E0kQYLDgs5&#10;VrTOKb0fH0ZBYrcH3fxM9+n0etskl93jl6+JUv1eu5qB8NT6T/jd3mkF4y94fQk/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4GtKn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43" o:spid="_x0000_s1036" style="position:absolute;visibility:visible;mso-wrap-style:square" from="8352,5184" to="8929,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kg28AAAADbAAAADwAAAGRycy9kb3ducmV2LnhtbERPy4rCMBTdC/5DuII7TXUxaG0UEQVn&#10;YQdfuL00tw9sbkoTbefvJwthlofzTja9qcWbWldZVjCbRiCIM6srLhTcrofJAoTzyBpry6Tglxxs&#10;1sNBgrG2HZ/pffGFCCHsYlRQet/EUrqsJINuahviwOW2NegDbAupW+xCuKnlPIq+pMGKQ0OJDe1K&#10;yp6Xl1GQ2sNZd6fld7Z85Pv0fnz98CNVajzqtysQnnr/L/64j1rBPIwNX8IPkO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ZINvAAAAA2wAAAA8AAAAAAAAAAAAAAAAA&#10;oQIAAGRycy9kb3ducmV2LnhtbFBLBQYAAAAABAAEAPkAAACOAwAAAAA=&#10;" strokeweight="1pt">
                  <v:stroke startarrowwidth="narrow" startarrowlength="long" endarrowwidth="narrow" endarrowlength="long"/>
                </v:line>
                <v:line id="Line 49" o:spid="_x0000_s1037" style="position:absolute;visibility:visible;mso-wrap-style:square" from="10080,5184" to="10369,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WFQMMAAADbAAAADwAAAGRycy9kb3ducmV2LnhtbESPQYvCMBSE78L+h/AWvGm6HsRWo8iy&#10;gnuwYnfF66N5tsXmpTTR1n9vBMHjMDPfMItVb2pxo9ZVlhV8jSMQxLnVFRcK/v82oxkI55E11pZJ&#10;wZ0crJYfgwUm2nZ8oFvmCxEg7BJUUHrfJFK6vCSDbmwb4uCdbWvQB9kWUrfYBbip5SSKptJgxWGh&#10;xIa+S8ov2dUoSO3moLtd/JvHp/NPetxe93xKlRp+9us5CE+9f4df7a1WMInh+SX8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VhUD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rect id="Rectangle 50" o:spid="_x0000_s1038" style="position:absolute;left:3168;top:4112;width:865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fw0MEA&#10;AADbAAAADwAAAGRycy9kb3ducmV2LnhtbERPz0/CMBS+k/g/NM+EG3RAQJh0i5qQmJ0A9f6yPrbJ&#10;+lrXuo3/3h5MOH75fu/z0bSip843lhUs5gkI4tLqhisFnx+H2RaED8gaW8uk4EYe8uxhssdU24FP&#10;1J9DJWII+xQV1CG4VEpf1mTQz60jjtzFdgZDhF0ldYdDDDetXCbJRhpsODbU6OitpvJ6/jUKrouf&#10;df+tn4rddsOvy+LovtzBKTV9HF+eQQQaw138737XClZxffwSf4DM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X8NDBAAAA2wAAAA8AAAAAAAAAAAAAAAAAmAIAAGRycy9kb3du&#10;cmV2LnhtbFBLBQYAAAAABAAEAPUAAACGAwAAAAA=&#10;" filled="f" stroked="f" strokeweight="1pt">
                  <v:textbox inset="1pt,1pt,1pt,1pt">
                    <w:txbxContent>
                      <w:p w:rsidR="008E7590" w:rsidRDefault="008E7590">
                        <w:pPr>
                          <w:jc w:val="center"/>
                        </w:pPr>
                        <w:r>
                          <w:t xml:space="preserve">2 </w:t>
                        </w:r>
                        <w:r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rect>
                <v:rect id="Rectangle 51" o:spid="_x0000_s1039" style="position:absolute;left:4896;top:4176;width:865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tVS8QA&#10;AADbAAAADwAAAGRycy9kb3ducmV2LnhtbESPQWvCQBSE74X+h+UVetNNlKpN3UgVhOJJbXt/ZF+T&#10;NNm3a3Yb4793BaHHYWa+YZarwbSip87XlhWk4wQEcWF1zaWCr8/taAHCB2SNrWVScCEPq/zxYYmZ&#10;tmc+UH8MpYgQ9hkqqEJwmZS+qMigH1tHHL0f2xkMUXal1B2eI9y0cpIkM2mw5rhQoaNNRUVz/DMK&#10;mvT00v/q+e51MeP1ZLd3327rlHp+Gt7fQAQawn/43v7QCqYp3L7EHy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bVUvEAAAA2wAAAA8AAAAAAAAAAAAAAAAAmAIAAGRycy9k&#10;b3ducmV2LnhtbFBLBQYAAAAABAAEAPUAAACJAwAAAAA=&#10;" filled="f" stroked="f" strokeweight="1pt">
                  <v:textbox inset="1pt,1pt,1pt,1pt">
                    <w:txbxContent>
                      <w:p w:rsidR="008E7590" w:rsidRDefault="008E7590">
                        <w:pPr>
                          <w:jc w:val="center"/>
                        </w:pPr>
                        <w:r>
                          <w:t xml:space="preserve">14 </w:t>
                        </w:r>
                        <w:r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rect>
                <v:rect id="Rectangle 52" o:spid="_x0000_s1040" style="position:absolute;left:6624;top:4176;width:865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nLPMQA&#10;AADbAAAADwAAAGRycy9kb3ducmV2LnhtbESPQWvCQBSE74X+h+UVetNNIlWbukoVhOJJbXt/ZF+T&#10;NNm3a3Yb4793BaHHYWa+YRarwbSip87XlhWk4wQEcWF1zaWCr8/taA7CB2SNrWVScCEPq+XjwwJz&#10;bc98oP4YShEh7HNUUIXgcil9UZFBP7aOOHo/tjMYouxKqTs8R7hpZZYkU2mw5rhQoaNNRUVz/DMK&#10;mvT00v/q2e51PuV1ttu7b7d1Sj0/De9vIAIN4T98b39oBZMMbl/iD5D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JyzzEAAAA2wAAAA8AAAAAAAAAAAAAAAAAmAIAAGRycy9k&#10;b3ducmV2LnhtbFBLBQYAAAAABAAEAPUAAACJAwAAAAA=&#10;" filled="f" stroked="f" strokeweight="1pt">
                  <v:textbox inset="1pt,1pt,1pt,1pt">
                    <w:txbxContent>
                      <w:p w:rsidR="008E7590" w:rsidRDefault="008E7590">
                        <w:pPr>
                          <w:jc w:val="center"/>
                        </w:pPr>
                        <w:r>
                          <w:t xml:space="preserve">15 </w:t>
                        </w:r>
                        <w:r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rect>
                <v:rect id="Rectangle 53" o:spid="_x0000_s1041" style="position:absolute;left:4608;top:5904;width:865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Vup8MA&#10;AADbAAAADwAAAGRycy9kb3ducmV2LnhtbESPQWvCQBSE70L/w/IK3urGiFZT11AFQTxVq/dH9pmk&#10;Zt9us2tM/323UPA4zMw3zDLvTSM6an1tWcF4lIAgLqyuuVRw+ty+zEH4gKyxsUwKfshDvnoaLDHT&#10;9s4H6o6hFBHCPkMFVQguk9IXFRn0I+uIo3exrcEQZVtK3eI9wk0j0ySZSYM1x4UKHW0qKq7Hm1Fw&#10;HX9Puy/9ul/MZ7xO9x/u7LZOqeFz//4GIlAfHuH/9k4rmEzg70v8A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Vup8MAAADbAAAADwAAAAAAAAAAAAAAAACYAgAAZHJzL2Rv&#10;d25yZXYueG1sUEsFBgAAAAAEAAQA9QAAAIgDAAAAAA==&#10;" filled="f" stroked="f" strokeweight="1pt">
                  <v:textbox inset="1pt,1pt,1pt,1pt">
                    <w:txbxContent>
                      <w:p w:rsidR="008E7590" w:rsidRDefault="008E7590">
                        <w:pPr>
                          <w:jc w:val="center"/>
                        </w:pPr>
                        <w:r>
                          <w:t xml:space="preserve">30 </w:t>
                        </w:r>
                        <w:r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rect>
                <v:rect id="Rectangle 54" o:spid="_x0000_s1042" style="position:absolute;left:9072;top:4608;width:865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BTSMMA&#10;AADbAAAADwAAAGRycy9kb3ducmV2LnhtbESPT2vCQBTE70K/w/IKvelGi3+auooKQvGksb0/sq9J&#10;avbtmt3G+O1dQfA4zMxvmPmyM7VoqfGVZQXDQQKCOLe64kLB93Hbn4HwAVljbZkUXMnDcvHSm2Oq&#10;7YUP1GahEBHCPkUFZQguldLnJRn0A+uIo/drG4MhyqaQusFLhJtajpJkIg1WHBdKdLQpKT9l/0bB&#10;aXget396uvuYTXg92u3dj9s6pd5eu9UniEBdeIYf7S+t4H0M9y/xB8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mBTSMMAAADbAAAADwAAAAAAAAAAAAAAAACYAgAAZHJzL2Rv&#10;d25yZXYueG1sUEsFBgAAAAAEAAQA9QAAAIgDAAAAAA==&#10;" filled="f" stroked="f" strokeweight="1pt">
                  <v:textbox inset="1pt,1pt,1pt,1pt">
                    <w:txbxContent>
                      <w:p w:rsidR="008E7590" w:rsidRDefault="008E7590">
                        <w:pPr>
                          <w:jc w:val="center"/>
                        </w:pPr>
                        <w:r>
                          <w:t xml:space="preserve">5 </w:t>
                        </w:r>
                        <w:r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rect>
                <v:group id="Group 88" o:spid="_x0000_s1043" style="position:absolute;left:2880;top:4464;width:1152;height:288" coordorigin="3312,8352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line id="Line 89" o:spid="_x0000_s1044" style="position:absolute;flip:y;visibility:visible;mso-wrap-style:square" from="3312,8352" to="3456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/>
                  <v:line id="Line 90" o:spid="_x0000_s1045" style="position:absolute;visibility:visible;mso-wrap-style:square" from="3456,8352" to="360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  <v:line id="Line 91" o:spid="_x0000_s1046" style="position:absolute;flip:y;visibility:visible;mso-wrap-style:square" from="3600,8352" to="3744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        <v:line id="Line 92" o:spid="_x0000_s1047" style="position:absolute;visibility:visible;mso-wrap-style:square" from="3744,8352" to="3888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<v:line id="Line 93" o:spid="_x0000_s1048" style="position:absolute;flip:y;visibility:visible;mso-wrap-style:square" from="3888,8352" to="4032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/>
                  <v:line id="Line 94" o:spid="_x0000_s1049" style="position:absolute;visibility:visible;mso-wrap-style:square" from="4032,8352" to="4176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<v:line id="Line 95" o:spid="_x0000_s1050" style="position:absolute;flip:y;visibility:visible;mso-wrap-style:square" from="4176,8352" to="432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      <v:line id="Line 96" o:spid="_x0000_s1051" style="position:absolute;visibility:visible;mso-wrap-style:square" from="4320,8352" to="4464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/v:group>
                <v:group id="Group 116" o:spid="_x0000_s1052" style="position:absolute;left:4608;top:4464;width:1152;height:288" coordorigin="3312,8352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line id="Line 117" o:spid="_x0000_s1053" style="position:absolute;flip:y;visibility:visible;mso-wrap-style:square" from="3312,8352" to="3456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wk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K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UwkcUAAADbAAAADwAAAAAAAAAA&#10;AAAAAAChAgAAZHJzL2Rvd25yZXYueG1sUEsFBgAAAAAEAAQA+QAAAJMDAAAAAA==&#10;"/>
                  <v:line id="Line 118" o:spid="_x0000_s1054" style="position:absolute;visibility:visible;mso-wrap-style:square" from="3456,8352" to="360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  <v:line id="Line 119" o:spid="_x0000_s1055" style="position:absolute;flip:y;visibility:visible;mso-wrap-style:square" from="3600,8352" to="3744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/>
                  <v:line id="Line 120" o:spid="_x0000_s1056" style="position:absolute;visibility:visible;mso-wrap-style:square" from="3744,8352" to="3888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<v:line id="Line 121" o:spid="_x0000_s1057" style="position:absolute;flip:y;visibility:visible;mso-wrap-style:square" from="3888,8352" to="4032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/>
                  <v:line id="Line 122" o:spid="_x0000_s1058" style="position:absolute;visibility:visible;mso-wrap-style:square" from="4032,8352" to="4176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<v:line id="Line 123" o:spid="_x0000_s1059" style="position:absolute;flip:y;visibility:visible;mso-wrap-style:square" from="4176,8352" to="432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      <v:line id="Line 124" o:spid="_x0000_s1060" style="position:absolute;visibility:visible;mso-wrap-style:square" from="4320,8352" to="4464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/v:group>
                <v:group id="Group 125" o:spid="_x0000_s1061" style="position:absolute;left:6336;top:4464;width:1152;height:288" coordorigin="3312,8352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line id="Line 126" o:spid="_x0000_s1062" style="position:absolute;flip:y;visibility:visible;mso-wrap-style:square" from="3312,8352" to="3456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  <v:line id="Line 127" o:spid="_x0000_s1063" style="position:absolute;visibility:visible;mso-wrap-style:square" from="3456,8352" to="360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<v:line id="Line 128" o:spid="_x0000_s1064" style="position:absolute;flip:y;visibility:visible;mso-wrap-style:square" from="3600,8352" to="3744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  <v:line id="Line 129" o:spid="_x0000_s1065" style="position:absolute;visibility:visible;mso-wrap-style:square" from="3744,8352" to="3888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<v:line id="Line 130" o:spid="_x0000_s1066" style="position:absolute;flip:y;visibility:visible;mso-wrap-style:square" from="3888,8352" to="4032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/>
                  <v:line id="Line 131" o:spid="_x0000_s1067" style="position:absolute;visibility:visible;mso-wrap-style:square" from="4032,8352" to="4176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<v:line id="Line 132" o:spid="_x0000_s1068" style="position:absolute;flip:y;visibility:visible;mso-wrap-style:square" from="4176,8352" to="432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n0hcUAAADbAAAADwAAAGRycy9kb3ducmV2LnhtbESPQWsCMRSE74L/ITyhF6lZi4hujSKC&#10;0IMXbVnx9rp53Sy7eVmTqNt/3xQKPQ4z8w2z2vS2FXfyoXasYDrJQBCXTtdcKfh43z8vQISIrLF1&#10;TAq+KcBmPRysMNfuwUe6n2IlEoRDjgpMjF0uZSgNWQwT1xEn78t5izFJX0nt8ZHgtpUvWTaXFmtO&#10;CwY72hkqm9PNKpCLw/jqt5+zpmjO56UpyqK7HJR6GvXbVxCR+vgf/mu/aQX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n0hcUAAADbAAAADwAAAAAAAAAA&#10;AAAAAAChAgAAZHJzL2Rvd25yZXYueG1sUEsFBgAAAAAEAAQA+QAAAJMDAAAAAA==&#10;"/>
                  <v:line id="Line 133" o:spid="_x0000_s1069" style="position:absolute;visibility:visible;mso-wrap-style:square" from="4320,8352" to="4464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</v:group>
                <v:group id="Group 134" o:spid="_x0000_s1070" style="position:absolute;left:4320;top:5616;width:1152;height:288" coordorigin="3312,8352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line id="Line 135" o:spid="_x0000_s1071" style="position:absolute;flip:y;visibility:visible;mso-wrap-style:square" from="3312,8352" to="3456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5XH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XTC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5XHcUAAADbAAAADwAAAAAAAAAA&#10;AAAAAAChAgAAZHJzL2Rvd25yZXYueG1sUEsFBgAAAAAEAAQA+QAAAJMDAAAAAA==&#10;"/>
                  <v:line id="Line 136" o:spid="_x0000_s1072" style="position:absolute;visibility:visible;mso-wrap-style:square" from="3456,8352" to="360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<v:line id="Line 137" o:spid="_x0000_s1073" style="position:absolute;flip:y;visibility:visible;mso-wrap-style:square" from="3600,8352" to="3744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Bs8cUAAADbAAAADwAAAGRycy9kb3ducmV2LnhtbESPQWsCMRSE70L/Q3gFL1KzlrLY1Sgi&#10;FHrwUltWentuXjfLbl62SarrvzdCweMwM98wy/VgO3EiHxrHCmbTDARx5XTDtYKvz7enOYgQkTV2&#10;jknBhQKsVw+jJRbanfmDTvtYiwThUKACE2NfSBkqQxbD1PXEyftx3mJM0tdSezwnuO3kc5bl0mLD&#10;acFgT1tDVbv/swrkfDf59ZvjS1u2h8OrKauy/94pNX4cNgsQkYZ4D/+337WCPI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+Bs8cUAAADbAAAADwAAAAAAAAAA&#10;AAAAAAChAgAAZHJzL2Rvd25yZXYueG1sUEsFBgAAAAAEAAQA+QAAAJMDAAAAAA==&#10;"/>
                  <v:line id="Line 138" o:spid="_x0000_s1074" style="position:absolute;visibility:visible;mso-wrap-style:square" from="3744,8352" to="3888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  <v:line id="Line 139" o:spid="_x0000_s1075" style="position:absolute;flip:y;visibility:visible;mso-wrap-style:square" from="3888,8352" to="4032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NdGM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o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zXRjDAAAA2wAAAA8AAAAAAAAAAAAA&#10;AAAAoQIAAGRycy9kb3ducmV2LnhtbFBLBQYAAAAABAAEAPkAAACRAwAAAAA=&#10;"/>
                  <v:line id="Line 140" o:spid="_x0000_s1076" style="position:absolute;visibility:visible;mso-wrap-style:square" from="4032,8352" to="4176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<v:line id="Line 141" o:spid="_x0000_s1077" style="position:absolute;flip:y;visibility:visible;mso-wrap-style:square" from="4176,8352" to="432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Hw8MAAADb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cx8PDAAAA2wAAAA8AAAAAAAAAAAAA&#10;AAAAoQIAAGRycy9kb3ducmV2LnhtbFBLBQYAAAAABAAEAPkAAACRAwAAAAA=&#10;"/>
                  <v:line id="Line 142" o:spid="_x0000_s1078" style="position:absolute;visibility:visible;mso-wrap-style:square" from="4320,8352" to="4464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</v:group>
                <v:group id="Group 143" o:spid="_x0000_s1079" style="position:absolute;left:8928;top:5040;width:1152;height:288" coordorigin="3312,8352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line id="Line 144" o:spid="_x0000_s1080" style="position:absolute;flip:y;visibility:visible;mso-wrap-style:square" from="3312,8352" to="3456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5ZtM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PCz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WbTGAAAA2wAAAA8AAAAAAAAA&#10;AAAAAAAAoQIAAGRycy9kb3ducmV2LnhtbFBLBQYAAAAABAAEAPkAAACUAwAAAAA=&#10;"/>
                  <v:line id="Line 145" o:spid="_x0000_s1081" style="position:absolute;visibility:visible;mso-wrap-style:square" from="3456,8352" to="360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  <v:line id="Line 146" o:spid="_x0000_s1082" style="position:absolute;flip:y;visibility:visible;mso-wrap-style:square" from="3600,8352" to="3744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kW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Hu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rZFvGAAAA2wAAAA8AAAAAAAAA&#10;AAAAAAAAoQIAAGRycy9kb3ducmV2LnhtbFBLBQYAAAAABAAEAPkAAACUAwAAAAA=&#10;"/>
                  <v:line id="Line 147" o:spid="_x0000_s1083" style="position:absolute;visibility:visible;mso-wrap-style:square" from="3744,8352" to="3888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  <v:line id="Line 148" o:spid="_x0000_s1084" style="position:absolute;flip:y;visibility:visible;mso-wrap-style:square" from="3888,8352" to="4032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Vft8UAAADbAAAADwAAAGRycy9kb3ducmV2LnhtbESPQWsCMRSE7wX/Q3hCL0WzllJ1NYoI&#10;Qg9easuKt+fmuVl287ImqW7/fVMo9DjMzDfMct3bVtzIh9qxgsk4A0FcOl1zpeDzYzeagQgRWWPr&#10;mBR8U4D1avCwxFy7O7/T7RArkSAcclRgYuxyKUNpyGIYu444eRfnLcYkfSW1x3uC21Y+Z9mrtFhz&#10;WjDY0dZQ2Ry+rAI52z9d/eb80hTN8Tg3RVl0p71Sj8N+swARqY//4b/2m1Yw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Vft8UAAADbAAAADwAAAAAAAAAA&#10;AAAAAAChAgAAZHJzL2Rvd25yZXYueG1sUEsFBgAAAAAEAAQA+QAAAJMDAAAAAA==&#10;"/>
                  <v:line id="Line 149" o:spid="_x0000_s1085" style="position:absolute;visibility:visible;mso-wrap-style:square" from="4032,8352" to="4176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    <v:line id="Line 150" o:spid="_x0000_s1086" style="position:absolute;flip:y;visibility:visible;mso-wrap-style:square" from="4176,8352" to="432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ZuXs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r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mbl7GAAAA2wAAAA8AAAAAAAAA&#10;AAAAAAAAoQIAAGRycy9kb3ducmV2LnhtbFBLBQYAAAAABAAEAPkAAACUAwAAAAA=&#10;"/>
                  <v:line id="Line 151" o:spid="_x0000_s1087" style="position:absolute;visibility:visible;mso-wrap-style:square" from="4320,8352" to="4464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</v:group>
              </v:group>
            </w:pict>
          </mc:Fallback>
        </mc:AlternateContent>
      </w: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576" w:hanging="576"/>
      </w:pPr>
      <w:r>
        <w:t>11.</w:t>
      </w:r>
      <w:r>
        <w:tab/>
        <w:t xml:space="preserve">Hot water in a domestic residence is produced by heating water in a tank.  The heating source in many hot water tanks is provided by 220 V electrical coils that are placed in the tank.  Each of the coils has a resistance of 15 </w:t>
      </w:r>
      <w:r>
        <w:rPr>
          <w:rFonts w:ascii="Symbol" w:hAnsi="Symbol"/>
        </w:rPr>
        <w:t></w:t>
      </w:r>
      <w:r>
        <w:t xml:space="preserve">. </w:t>
      </w:r>
    </w:p>
    <w:p w:rsidR="008E7590" w:rsidRDefault="00776992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2377440</wp:posOffset>
                </wp:positionH>
                <wp:positionV relativeFrom="paragraph">
                  <wp:posOffset>139065</wp:posOffset>
                </wp:positionV>
                <wp:extent cx="549275" cy="366395"/>
                <wp:effectExtent l="0" t="0" r="0" b="0"/>
                <wp:wrapNone/>
                <wp:docPr id="17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9275" cy="366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E7590" w:rsidRDefault="008E7590">
                            <w:r>
                              <w:rPr>
                                <w:sz w:val="20"/>
                              </w:rPr>
                              <w:t>wire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8" o:spid="_x0000_s1088" style="position:absolute;left:0;text-align:left;margin-left:187.2pt;margin-top:10.95pt;width:43.25pt;height:28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" o:allowincell="f" filled="f" stroked="f" strokeweight="2pt">
                <v:textbox inset="1pt,1pt,1pt,1pt">
                  <w:txbxContent>
                    <w:p w:rsidR="008E7590" w:rsidRDefault="008E7590">
                      <w:r>
                        <w:rPr>
                          <w:sz w:val="20"/>
                        </w:rPr>
                        <w:t>wire</w:t>
                      </w:r>
                    </w:p>
                  </w:txbxContent>
                </v:textbox>
              </v:rect>
            </w:pict>
          </mc:Fallback>
        </mc:AlternateContent>
      </w:r>
    </w:p>
    <w:p w:rsidR="008E7590" w:rsidRDefault="00776992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4389120</wp:posOffset>
                </wp:positionH>
                <wp:positionV relativeFrom="paragraph">
                  <wp:posOffset>146685</wp:posOffset>
                </wp:positionV>
                <wp:extent cx="183515" cy="183515"/>
                <wp:effectExtent l="0" t="0" r="0" b="0"/>
                <wp:wrapNone/>
                <wp:docPr id="16" name="Lin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3515" cy="18351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70FCCA" id="Line 60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5.6pt,11.55pt" to="360.05pt,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" o:allowincell="f" strokeweight="2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46685</wp:posOffset>
                </wp:positionV>
                <wp:extent cx="915035" cy="635"/>
                <wp:effectExtent l="0" t="0" r="0" b="0"/>
                <wp:wrapNone/>
                <wp:docPr id="15" name="Lin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5035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68F9C2" id="Line 5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11.55pt" to="360.05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" o:allowincell="f" strokeweight="2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5168" behindDoc="0" locked="0" layoutInCell="0" allowOverlap="1">
                <wp:simplePos x="0" y="0"/>
                <wp:positionH relativeFrom="column">
                  <wp:posOffset>548640</wp:posOffset>
                </wp:positionH>
                <wp:positionV relativeFrom="paragraph">
                  <wp:posOffset>146685</wp:posOffset>
                </wp:positionV>
                <wp:extent cx="1646555" cy="635"/>
                <wp:effectExtent l="0" t="0" r="0" b="0"/>
                <wp:wrapNone/>
                <wp:docPr id="14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46555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296926" id="Line 55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2pt,11.55pt" to="172.85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" o:allowincell="f" strokeweight="2pt">
                <v:stroke startarrowwidth="narrow" startarrowlength="long" endarrowwidth="narrow" endarrowlength="long"/>
              </v:line>
            </w:pict>
          </mc:Fallback>
        </mc:AlternateContent>
      </w:r>
    </w:p>
    <w:p w:rsidR="008E7590" w:rsidRDefault="00776992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column">
                  <wp:posOffset>4754880</wp:posOffset>
                </wp:positionH>
                <wp:positionV relativeFrom="paragraph">
                  <wp:posOffset>154305</wp:posOffset>
                </wp:positionV>
                <wp:extent cx="915035" cy="366395"/>
                <wp:effectExtent l="0" t="0" r="0" b="0"/>
                <wp:wrapNone/>
                <wp:docPr id="13" name="Rectangl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5035" cy="366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E7590" w:rsidRDefault="008E7590">
                            <w:r>
                              <w:rPr>
                                <w:sz w:val="20"/>
                              </w:rPr>
                              <w:t>A heating coil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1" o:spid="_x0000_s1089" style="position:absolute;left:0;text-align:left;margin-left:374.4pt;margin-top:12.15pt;width:72.05pt;height:28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" o:allowincell="f" filled="f" stroked="f" strokeweight="2pt">
                <v:textbox inset="1pt,1pt,1pt,1pt">
                  <w:txbxContent>
                    <w:p w:rsidR="008E7590" w:rsidRDefault="008E7590">
                      <w:r>
                        <w:rPr>
                          <w:sz w:val="20"/>
                        </w:rPr>
                        <w:t>A heating coil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4389120</wp:posOffset>
                </wp:positionH>
                <wp:positionV relativeFrom="paragraph">
                  <wp:posOffset>154305</wp:posOffset>
                </wp:positionV>
                <wp:extent cx="183515" cy="183515"/>
                <wp:effectExtent l="0" t="0" r="0" b="0"/>
                <wp:wrapNone/>
                <wp:docPr id="12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3515" cy="18351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0FDBAB" id="Line 62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5.6pt,12.15pt" to="360.05pt,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" o:allowincell="f" strokeweight="2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4389120</wp:posOffset>
                </wp:positionH>
                <wp:positionV relativeFrom="paragraph">
                  <wp:posOffset>154305</wp:posOffset>
                </wp:positionV>
                <wp:extent cx="183515" cy="635"/>
                <wp:effectExtent l="0" t="0" r="0" b="0"/>
                <wp:wrapNone/>
                <wp:docPr id="11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3515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A54595" id="Line 6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5.6pt,12.15pt" to="360.05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" o:allowincell="f" strokeweight="2pt">
                <v:stroke startarrowwidth="narrow" startarrowlength="long" endarrowwidth="narrow" endarrowlength="long"/>
              </v:line>
            </w:pict>
          </mc:Fallback>
        </mc:AlternateContent>
      </w:r>
    </w:p>
    <w:p w:rsidR="008E7590" w:rsidRDefault="00776992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column">
                  <wp:posOffset>1097280</wp:posOffset>
                </wp:positionH>
                <wp:positionV relativeFrom="paragraph">
                  <wp:posOffset>161290</wp:posOffset>
                </wp:positionV>
                <wp:extent cx="549275" cy="366395"/>
                <wp:effectExtent l="0" t="0" r="0" b="0"/>
                <wp:wrapNone/>
                <wp:docPr id="10" name="Rectangl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9275" cy="366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E7590" w:rsidRDefault="008E7590">
                            <w:pPr>
                              <w:spacing w:before="120"/>
                              <w:jc w:val="center"/>
                            </w:pPr>
                            <w:r>
                              <w:rPr>
                                <w:sz w:val="20"/>
                              </w:rPr>
                              <w:t>220 V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0" o:spid="_x0000_s1090" style="position:absolute;left:0;text-align:left;margin-left:86.4pt;margin-top:12.7pt;width:43.25pt;height:28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" o:allowincell="f" filled="f" stroked="f" strokeweight="2pt">
                <v:textbox inset="1pt,1pt,1pt,1pt">
                  <w:txbxContent>
                    <w:p w:rsidR="008E7590" w:rsidRDefault="008E7590">
                      <w:pPr>
                        <w:spacing w:before="120"/>
                        <w:jc w:val="center"/>
                      </w:pPr>
                      <w:r>
                        <w:rPr>
                          <w:sz w:val="20"/>
                        </w:rPr>
                        <w:t>220 V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4389120</wp:posOffset>
                </wp:positionH>
                <wp:positionV relativeFrom="paragraph">
                  <wp:posOffset>161925</wp:posOffset>
                </wp:positionV>
                <wp:extent cx="183515" cy="183515"/>
                <wp:effectExtent l="0" t="0" r="0" b="0"/>
                <wp:wrapNone/>
                <wp:docPr id="9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3515" cy="18351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42D330" id="Line 64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5.6pt,12.75pt" to="360.05pt,2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" o:allowincell="f" strokeweight="2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4389120</wp:posOffset>
                </wp:positionH>
                <wp:positionV relativeFrom="paragraph">
                  <wp:posOffset>161925</wp:posOffset>
                </wp:positionV>
                <wp:extent cx="183515" cy="635"/>
                <wp:effectExtent l="0" t="0" r="0" b="0"/>
                <wp:wrapNone/>
                <wp:docPr id="8" name="Lin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3515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504D7A" id="Line 6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5.6pt,12.75pt" to="360.05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" o:allowincell="f" strokeweight="2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>
                <wp:simplePos x="0" y="0"/>
                <wp:positionH relativeFrom="column">
                  <wp:posOffset>1097280</wp:posOffset>
                </wp:positionH>
                <wp:positionV relativeFrom="paragraph">
                  <wp:posOffset>161925</wp:posOffset>
                </wp:positionV>
                <wp:extent cx="549275" cy="366395"/>
                <wp:effectExtent l="0" t="0" r="0" b="0"/>
                <wp:wrapNone/>
                <wp:docPr id="7" name="Oval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9275" cy="36639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4885229" id="Oval 56" o:spid="_x0000_s1026" style="position:absolute;margin-left:86.4pt;margin-top:12.75pt;width:43.25pt;height:28.8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" o:allowincell="f" filled="f" strokeweight="1pt"/>
            </w:pict>
          </mc:Fallback>
        </mc:AlternateContent>
      </w:r>
    </w:p>
    <w:p w:rsidR="008E7590" w:rsidRDefault="008E7590">
      <w:pPr>
        <w:widowControl w:val="0"/>
        <w:ind w:left="576" w:hanging="576"/>
      </w:pPr>
    </w:p>
    <w:p w:rsidR="008E7590" w:rsidRDefault="00776992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column">
                  <wp:posOffset>2377440</wp:posOffset>
                </wp:positionH>
                <wp:positionV relativeFrom="paragraph">
                  <wp:posOffset>-6350</wp:posOffset>
                </wp:positionV>
                <wp:extent cx="549275" cy="366395"/>
                <wp:effectExtent l="0" t="0" r="0" b="0"/>
                <wp:wrapNone/>
                <wp:docPr id="6" name="Rectangl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9275" cy="366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E7590" w:rsidRDefault="008E7590">
                            <w:r>
                              <w:rPr>
                                <w:sz w:val="20"/>
                              </w:rPr>
                              <w:t>Electrical source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9" o:spid="_x0000_s1091" style="position:absolute;left:0;text-align:left;margin-left:187.2pt;margin-top:-.5pt;width:43.25pt;height:28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" o:allowincell="f" filled="f" stroked="f" strokeweight="2pt">
                <v:textbox inset="1pt,1pt,1pt,1pt">
                  <w:txbxContent>
                    <w:p w:rsidR="008E7590" w:rsidRDefault="008E7590">
                      <w:r>
                        <w:rPr>
                          <w:sz w:val="20"/>
                        </w:rPr>
                        <w:t>Electrical source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4389120</wp:posOffset>
                </wp:positionH>
                <wp:positionV relativeFrom="paragraph">
                  <wp:posOffset>-5715</wp:posOffset>
                </wp:positionV>
                <wp:extent cx="183515" cy="183515"/>
                <wp:effectExtent l="0" t="0" r="0" b="0"/>
                <wp:wrapNone/>
                <wp:docPr id="5" name="Lin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3515" cy="18351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EEEA1E" id="Line 66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5.6pt,-.45pt" to="360.0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" o:allowincell="f" strokeweight="2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4389120</wp:posOffset>
                </wp:positionH>
                <wp:positionV relativeFrom="paragraph">
                  <wp:posOffset>-5715</wp:posOffset>
                </wp:positionV>
                <wp:extent cx="183515" cy="635"/>
                <wp:effectExtent l="0" t="0" r="0" b="0"/>
                <wp:wrapNone/>
                <wp:docPr id="4" name="Lin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3515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475C62" id="Line 65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5.6pt,-.45pt" to="360.05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" o:allowincell="f" strokeweight="2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>
                <wp:simplePos x="0" y="0"/>
                <wp:positionH relativeFrom="column">
                  <wp:posOffset>1645920</wp:posOffset>
                </wp:positionH>
                <wp:positionV relativeFrom="paragraph">
                  <wp:posOffset>-5715</wp:posOffset>
                </wp:positionV>
                <wp:extent cx="549275" cy="635"/>
                <wp:effectExtent l="0" t="0" r="0" b="0"/>
                <wp:wrapNone/>
                <wp:docPr id="3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9275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F8A31D" id="Line 5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6pt,-.45pt" to="172.85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" o:allowincell="f" strokeweight="2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>
                <wp:simplePos x="0" y="0"/>
                <wp:positionH relativeFrom="column">
                  <wp:posOffset>548640</wp:posOffset>
                </wp:positionH>
                <wp:positionV relativeFrom="paragraph">
                  <wp:posOffset>-5715</wp:posOffset>
                </wp:positionV>
                <wp:extent cx="549275" cy="635"/>
                <wp:effectExtent l="0" t="0" r="0" b="0"/>
                <wp:wrapNone/>
                <wp:docPr id="2" name="Lin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9275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707756" id="Line 5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2pt,-.45pt" to="86.45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" o:allowincell="f" strokeweight="2pt">
                <v:stroke startarrowwidth="narrow" startarrowlength="long" endarrowwidth="narrow" endarrowlength="long"/>
              </v:line>
            </w:pict>
          </mc:Fallback>
        </mc:AlternateContent>
      </w:r>
    </w:p>
    <w:p w:rsidR="008E7590" w:rsidRDefault="00776992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905</wp:posOffset>
                </wp:positionV>
                <wp:extent cx="732155" cy="635"/>
                <wp:effectExtent l="0" t="0" r="0" b="0"/>
                <wp:wrapNone/>
                <wp:docPr id="1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32155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D8E301" id="Line 67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.15pt" to="345.6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" o:allowincell="f" strokeweight="2pt">
                <v:stroke startarrowwidth="narrow" startarrowlength="long" endarrowwidth="narrow" endarrowlength="long"/>
              </v:line>
            </w:pict>
          </mc:Fallback>
        </mc:AlternateContent>
      </w:r>
    </w:p>
    <w:p w:rsidR="008E7590" w:rsidRDefault="008E7590">
      <w:pPr>
        <w:widowControl w:val="0"/>
        <w:ind w:left="576" w:hanging="576"/>
      </w:pPr>
    </w:p>
    <w:p w:rsidR="008E7590" w:rsidRDefault="008E7590">
      <w:pPr>
        <w:widowControl w:val="0"/>
        <w:ind w:left="1296" w:hanging="576"/>
      </w:pPr>
      <w:r>
        <w:t>a.</w:t>
      </w:r>
      <w:r>
        <w:tab/>
        <w:t xml:space="preserve">Using the symbols above, draw the circuit diagram that would use two coils to heat the water in the </w:t>
      </w:r>
      <w:r>
        <w:rPr>
          <w:u w:val="single"/>
        </w:rPr>
        <w:t>shortest</w:t>
      </w:r>
      <w:r>
        <w:t xml:space="preserve"> possible time.</w:t>
      </w:r>
    </w:p>
    <w:p w:rsidR="008E7590" w:rsidRDefault="008E7590">
      <w:pPr>
        <w:widowControl w:val="0"/>
        <w:ind w:left="1296" w:hanging="576"/>
      </w:pPr>
    </w:p>
    <w:p w:rsidR="008E7590" w:rsidRDefault="008E7590">
      <w:pPr>
        <w:widowControl w:val="0"/>
        <w:ind w:left="1296" w:hanging="576"/>
      </w:pPr>
      <w:r>
        <w:t>b.</w:t>
      </w:r>
      <w:r>
        <w:tab/>
        <w:t>What current is provided by the 220 V source to the heating coils?</w:t>
      </w:r>
    </w:p>
    <w:p w:rsidR="008E7590" w:rsidRDefault="008E7590">
      <w:pPr>
        <w:widowControl w:val="0"/>
        <w:ind w:left="1296" w:hanging="576"/>
      </w:pPr>
    </w:p>
    <w:p w:rsidR="008E7590" w:rsidRDefault="008E7590">
      <w:pPr>
        <w:widowControl w:val="0"/>
        <w:ind w:left="1296" w:hanging="576"/>
      </w:pPr>
      <w:r>
        <w:t>c.</w:t>
      </w:r>
      <w:r>
        <w:tab/>
        <w:t>What is the power consumed by each heating coil?</w:t>
      </w:r>
    </w:p>
    <w:p w:rsidR="008E7590" w:rsidRDefault="008E7590">
      <w:pPr>
        <w:widowControl w:val="0"/>
        <w:ind w:left="1296" w:hanging="576"/>
      </w:pPr>
    </w:p>
    <w:p w:rsidR="008E7590" w:rsidRDefault="008E7590">
      <w:pPr>
        <w:widowControl w:val="0"/>
        <w:ind w:left="1296" w:hanging="576"/>
      </w:pPr>
      <w:r>
        <w:t>d.</w:t>
      </w:r>
      <w:r>
        <w:tab/>
        <w:t>If you wanted to measure the current and potential difference across one of the coils, draw in the appropriate meters and how you would hook them in.</w:t>
      </w:r>
    </w:p>
    <w:p w:rsidR="008E7590" w:rsidRDefault="008E7590">
      <w:pPr>
        <w:widowControl w:val="0"/>
        <w:ind w:left="1296" w:hanging="576"/>
      </w:pPr>
    </w:p>
    <w:p w:rsidR="008E7590" w:rsidRDefault="008E7590">
      <w:pPr>
        <w:widowControl w:val="0"/>
        <w:ind w:left="1296" w:hanging="576"/>
      </w:pPr>
      <w:r>
        <w:t>e.</w:t>
      </w:r>
      <w:r>
        <w:tab/>
        <w:t xml:space="preserve">The amount of energy needed to heat water is given by the formula </w:t>
      </w:r>
    </w:p>
    <w:p w:rsidR="008E7590" w:rsidRDefault="008E7590">
      <w:pPr>
        <w:widowControl w:val="0"/>
        <w:ind w:left="1296"/>
      </w:pPr>
      <w:r>
        <w:rPr>
          <w:i/>
        </w:rPr>
        <w:t xml:space="preserve">E = m c </w:t>
      </w:r>
      <w:r>
        <w:rPr>
          <w:rFonts w:ascii="Symbol" w:hAnsi="Symbol"/>
          <w:i/>
        </w:rPr>
        <w:t></w:t>
      </w:r>
      <w:r>
        <w:rPr>
          <w:i/>
        </w:rPr>
        <w:t>T</w:t>
      </w:r>
      <w:r>
        <w:t xml:space="preserve">, where </w:t>
      </w:r>
      <w:r>
        <w:rPr>
          <w:i/>
        </w:rPr>
        <w:t>m</w:t>
      </w:r>
      <w:r>
        <w:t xml:space="preserve"> is the mass of water, </w:t>
      </w:r>
      <w:r>
        <w:rPr>
          <w:i/>
        </w:rPr>
        <w:t>c</w:t>
      </w:r>
      <w:r>
        <w:t xml:space="preserve"> is the specific heat capacity of water (4.19 kJ/(</w:t>
      </w:r>
      <w:r>
        <w:rPr>
          <w:vertAlign w:val="superscript"/>
        </w:rPr>
        <w:t>o</w:t>
      </w:r>
      <w:r>
        <w:t xml:space="preserve">C kg)), and </w:t>
      </w:r>
      <w:r>
        <w:rPr>
          <w:rFonts w:ascii="Symbol" w:hAnsi="Symbol"/>
          <w:i/>
        </w:rPr>
        <w:t></w:t>
      </w:r>
      <w:r>
        <w:rPr>
          <w:i/>
        </w:rPr>
        <w:t>T</w:t>
      </w:r>
      <w:r>
        <w:t xml:space="preserve"> is the change in temperature.</w:t>
      </w:r>
    </w:p>
    <w:p w:rsidR="008E7590" w:rsidRDefault="008E7590">
      <w:pPr>
        <w:widowControl w:val="0"/>
        <w:ind w:left="1296"/>
      </w:pPr>
    </w:p>
    <w:p w:rsidR="008E7590" w:rsidRDefault="008E7590">
      <w:pPr>
        <w:widowControl w:val="0"/>
        <w:ind w:left="1296"/>
      </w:pPr>
      <w:r>
        <w:t xml:space="preserve">How long in minutes would it take for the two heating coils to raise the temperature in the tank containing 160 kg of water by 1.0 </w:t>
      </w:r>
      <w:r>
        <w:rPr>
          <w:vertAlign w:val="superscript"/>
        </w:rPr>
        <w:t>o</w:t>
      </w:r>
      <w:r>
        <w:t>C?</w:t>
      </w:r>
    </w:p>
    <w:p w:rsidR="008E7590" w:rsidRDefault="008E7590">
      <w:bookmarkStart w:id="0" w:name="_GoBack"/>
      <w:bookmarkEnd w:id="0"/>
    </w:p>
    <w:sectPr w:rsidR="008E7590" w:rsidSect="00776992">
      <w:footerReference w:type="default" r:id="rId19"/>
      <w:pgSz w:w="12240" w:h="15840"/>
      <w:pgMar w:top="720" w:right="1440" w:bottom="720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4971" w:rsidRDefault="006D4971">
      <w:r>
        <w:separator/>
      </w:r>
    </w:p>
  </w:endnote>
  <w:endnote w:type="continuationSeparator" w:id="0">
    <w:p w:rsidR="006D4971" w:rsidRDefault="006D49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7590" w:rsidRPr="0079756E" w:rsidRDefault="00776992" w:rsidP="00776992">
    <w:pPr>
      <w:pStyle w:val="Footer"/>
      <w:tabs>
        <w:tab w:val="clear" w:pos="8640"/>
        <w:tab w:val="right" w:pos="9180"/>
      </w:tabs>
      <w:rPr>
        <w:rStyle w:val="PageNumber"/>
        <w:sz w:val="18"/>
        <w:szCs w:val="18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7180"/>
          <wp:effectExtent l="0" t="0" r="0" b="7620"/>
          <wp:docPr id="34" name="Picture 5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8E7590" w:rsidRPr="0079756E">
      <w:rPr>
        <w:sz w:val="18"/>
        <w:szCs w:val="18"/>
      </w:rPr>
      <w:tab/>
      <w:t>1</w:t>
    </w:r>
    <w:r>
      <w:rPr>
        <w:sz w:val="18"/>
        <w:szCs w:val="18"/>
      </w:rPr>
      <w:t>8B</w:t>
    </w:r>
    <w:r w:rsidR="008E7590" w:rsidRPr="0079756E">
      <w:rPr>
        <w:sz w:val="18"/>
        <w:szCs w:val="18"/>
      </w:rPr>
      <w:t xml:space="preserve"> - </w:t>
    </w:r>
    <w:r w:rsidR="008E7590" w:rsidRPr="0079756E">
      <w:rPr>
        <w:rStyle w:val="PageNumber"/>
        <w:sz w:val="18"/>
        <w:szCs w:val="18"/>
      </w:rPr>
      <w:fldChar w:fldCharType="begin"/>
    </w:r>
    <w:r w:rsidR="008E7590" w:rsidRPr="0079756E">
      <w:rPr>
        <w:rStyle w:val="PageNumber"/>
        <w:sz w:val="18"/>
        <w:szCs w:val="18"/>
      </w:rPr>
      <w:instrText xml:space="preserve"> PAGE </w:instrText>
    </w:r>
    <w:r w:rsidR="008E7590" w:rsidRPr="0079756E">
      <w:rPr>
        <w:rStyle w:val="PageNumber"/>
        <w:sz w:val="18"/>
        <w:szCs w:val="18"/>
      </w:rPr>
      <w:fldChar w:fldCharType="separate"/>
    </w:r>
    <w:r>
      <w:rPr>
        <w:rStyle w:val="PageNumber"/>
        <w:noProof/>
        <w:sz w:val="18"/>
        <w:szCs w:val="18"/>
      </w:rPr>
      <w:t>5</w:t>
    </w:r>
    <w:r w:rsidR="008E7590" w:rsidRPr="0079756E">
      <w:rPr>
        <w:rStyle w:val="PageNumber"/>
        <w:sz w:val="18"/>
        <w:szCs w:val="18"/>
      </w:rPr>
      <w:fldChar w:fldCharType="end"/>
    </w:r>
    <w:r w:rsidR="008E7590" w:rsidRPr="0079756E">
      <w:rPr>
        <w:rStyle w:val="PageNumber"/>
        <w:sz w:val="18"/>
        <w:szCs w:val="18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4971" w:rsidRDefault="006D4971">
      <w:r>
        <w:separator/>
      </w:r>
    </w:p>
  </w:footnote>
  <w:footnote w:type="continuationSeparator" w:id="0">
    <w:p w:rsidR="006D4971" w:rsidRDefault="006D49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BEED49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126C344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D627A3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F52222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3586ACB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E9C1CE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D4C2D3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D1E7F6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C5ABE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F4E32A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4C4B"/>
    <w:rsid w:val="000873A2"/>
    <w:rsid w:val="00114C4B"/>
    <w:rsid w:val="006D4971"/>
    <w:rsid w:val="00776992"/>
    <w:rsid w:val="0079756E"/>
    <w:rsid w:val="007B2EA0"/>
    <w:rsid w:val="008E7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64BC78E-46C3-4602-8C14-E56EDF8362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lang w:val="en-US" w:eastAsia="en-US"/>
    </w:rPr>
  </w:style>
  <w:style w:type="paragraph" w:styleId="Heading1">
    <w:name w:val="heading 1"/>
    <w:basedOn w:val="Normal"/>
    <w:next w:val="Normal"/>
    <w:qFormat/>
    <w:rsid w:val="007B2EA0"/>
    <w:pPr>
      <w:keepNext/>
      <w:numPr>
        <w:numId w:val="1"/>
      </w:numPr>
      <w:tabs>
        <w:tab w:val="clear" w:pos="720"/>
      </w:tabs>
      <w:spacing w:after="240"/>
      <w:outlineLvl w:val="0"/>
    </w:pPr>
    <w:rPr>
      <w:b/>
      <w:kern w:val="28"/>
      <w:sz w:val="32"/>
      <w:lang w:val="en-CA" w:eastAsia="en-C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Indent">
    <w:name w:val="Body Text Indent"/>
    <w:basedOn w:val="Normal"/>
    <w:pPr>
      <w:ind w:left="1296" w:hanging="576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035</Words>
  <Characters>5900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	   Lesson 10  Ohm’s Law</vt:lpstr>
    </vt:vector>
  </TitlesOfParts>
  <Company>CREB</Company>
  <LinksUpToDate>false</LinksUpToDate>
  <CharactersWithSpaces>69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	   Lesson 10  Ohm’s Law</dc:title>
  <dc:subject/>
  <dc:creator>Tim Thomas</dc:creator>
  <cp:keywords/>
  <dc:description/>
  <cp:lastModifiedBy>Ron Licht</cp:lastModifiedBy>
  <cp:revision>2</cp:revision>
  <cp:lastPrinted>2016-06-05T15:14:00Z</cp:lastPrinted>
  <dcterms:created xsi:type="dcterms:W3CDTF">2016-06-05T15:14:00Z</dcterms:created>
  <dcterms:modified xsi:type="dcterms:W3CDTF">2016-06-05T15:14:00Z</dcterms:modified>
</cp:coreProperties>
</file>